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058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8"/>
        <w:gridCol w:w="6755"/>
      </w:tblGrid>
      <w:tr w:rsidR="00491697" w:rsidRPr="00FC516F" w14:paraId="0A6E0D96" w14:textId="77777777" w:rsidTr="00616469">
        <w:trPr>
          <w:trHeight w:val="1395"/>
        </w:trPr>
        <w:tc>
          <w:tcPr>
            <w:tcW w:w="3828" w:type="dxa"/>
          </w:tcPr>
          <w:p w14:paraId="6F07DB29" w14:textId="77777777" w:rsidR="00491697" w:rsidRPr="00FC516F" w:rsidRDefault="00491697" w:rsidP="00FC516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/>
                <w:bCs/>
                <w:color w:val="0000CC"/>
                <w:szCs w:val="24"/>
              </w:rPr>
            </w:pPr>
            <w:r w:rsidRPr="00FC516F">
              <w:rPr>
                <w:b/>
                <w:bCs/>
                <w:noProof/>
                <w:color w:val="0000CC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BB02FCB" wp14:editId="2126409C">
                      <wp:simplePos x="0" y="0"/>
                      <wp:positionH relativeFrom="column">
                        <wp:posOffset>384175</wp:posOffset>
                      </wp:positionH>
                      <wp:positionV relativeFrom="paragraph">
                        <wp:posOffset>157480</wp:posOffset>
                      </wp:positionV>
                      <wp:extent cx="1323938" cy="0"/>
                      <wp:effectExtent l="0" t="0" r="29210" b="19050"/>
                      <wp:wrapNone/>
                      <wp:docPr id="9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23938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line w14:anchorId="329FCE64" id="Straight Connector 9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.25pt,12.4pt" to="134.5pt,1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616469">
              <w:rPr>
                <w:b/>
                <w:bCs/>
                <w:color w:val="0000CC"/>
                <w:szCs w:val="24"/>
              </w:rPr>
              <w:t>PHÁT TRIỂN ĐỀ THAM KHẢO</w:t>
            </w:r>
          </w:p>
          <w:p w14:paraId="1B6FAD5B" w14:textId="2156575D" w:rsidR="00491697" w:rsidRPr="00616469" w:rsidRDefault="00491697" w:rsidP="00FC516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/>
                <w:bCs/>
                <w:color w:val="FF0000"/>
                <w:sz w:val="40"/>
                <w:szCs w:val="24"/>
              </w:rPr>
            </w:pPr>
            <w:r w:rsidRPr="00616469">
              <w:rPr>
                <w:b/>
                <w:bCs/>
                <w:color w:val="FF0000"/>
                <w:sz w:val="40"/>
                <w:szCs w:val="24"/>
              </w:rPr>
              <w:t xml:space="preserve">ĐỀ </w:t>
            </w:r>
            <w:r w:rsidR="00616469" w:rsidRPr="00616469">
              <w:rPr>
                <w:b/>
                <w:bCs/>
                <w:color w:val="FF0000"/>
                <w:sz w:val="40"/>
                <w:szCs w:val="24"/>
              </w:rPr>
              <w:t xml:space="preserve">SỐ </w:t>
            </w:r>
            <w:r w:rsidR="00D81FCE">
              <w:rPr>
                <w:b/>
                <w:bCs/>
                <w:color w:val="FF0000"/>
                <w:sz w:val="40"/>
                <w:szCs w:val="24"/>
              </w:rPr>
              <w:t>16</w:t>
            </w:r>
          </w:p>
          <w:p w14:paraId="265A4078" w14:textId="77777777" w:rsidR="00491697" w:rsidRPr="00FC516F" w:rsidRDefault="00491697" w:rsidP="00FC516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iCs/>
                <w:color w:val="0000CC"/>
                <w:szCs w:val="24"/>
              </w:rPr>
            </w:pPr>
            <w:r w:rsidRPr="00FC516F">
              <w:rPr>
                <w:iCs/>
                <w:color w:val="0000CC"/>
                <w:szCs w:val="24"/>
              </w:rPr>
              <w:t>(Đề thi có 04 trang)</w:t>
            </w:r>
          </w:p>
        </w:tc>
        <w:tc>
          <w:tcPr>
            <w:tcW w:w="6755" w:type="dxa"/>
          </w:tcPr>
          <w:p w14:paraId="6F680F36" w14:textId="102B5E03" w:rsidR="00491697" w:rsidRPr="00FC516F" w:rsidRDefault="00491697" w:rsidP="00FC516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/>
                <w:bCs/>
                <w:color w:val="0000CC"/>
                <w:szCs w:val="24"/>
              </w:rPr>
            </w:pPr>
            <w:r w:rsidRPr="00FC516F">
              <w:rPr>
                <w:b/>
                <w:bCs/>
                <w:color w:val="0000CC"/>
                <w:szCs w:val="24"/>
              </w:rPr>
              <w:t>KỲ THI</w:t>
            </w:r>
            <w:r w:rsidR="00616469">
              <w:rPr>
                <w:b/>
                <w:bCs/>
                <w:color w:val="0000CC"/>
                <w:szCs w:val="24"/>
              </w:rPr>
              <w:t xml:space="preserve"> THỬ</w:t>
            </w:r>
            <w:r w:rsidRPr="00FC516F">
              <w:rPr>
                <w:b/>
                <w:bCs/>
                <w:color w:val="0000CC"/>
                <w:szCs w:val="24"/>
              </w:rPr>
              <w:t xml:space="preserve"> </w:t>
            </w:r>
            <w:r w:rsidR="00616469">
              <w:rPr>
                <w:b/>
                <w:bCs/>
                <w:color w:val="0000CC"/>
                <w:szCs w:val="24"/>
              </w:rPr>
              <w:t>TỐT NGHIỆP THPT</w:t>
            </w:r>
            <w:r w:rsidRPr="00FC516F">
              <w:rPr>
                <w:b/>
                <w:bCs/>
                <w:color w:val="0000CC"/>
                <w:szCs w:val="24"/>
              </w:rPr>
              <w:t xml:space="preserve"> NĂM 202</w:t>
            </w:r>
            <w:r w:rsidR="00C66333">
              <w:rPr>
                <w:b/>
                <w:bCs/>
                <w:color w:val="0000CC"/>
                <w:szCs w:val="24"/>
              </w:rPr>
              <w:t>3</w:t>
            </w:r>
          </w:p>
          <w:p w14:paraId="061C7FBC" w14:textId="77777777" w:rsidR="00491697" w:rsidRPr="00FC516F" w:rsidRDefault="00491697" w:rsidP="00FC516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/>
                <w:bCs/>
                <w:color w:val="0000CC"/>
                <w:szCs w:val="24"/>
              </w:rPr>
            </w:pPr>
            <w:r w:rsidRPr="00FC516F">
              <w:rPr>
                <w:b/>
                <w:bCs/>
                <w:color w:val="0000CC"/>
                <w:szCs w:val="24"/>
              </w:rPr>
              <w:t>Bài thi: KHOA HỌC TỰ NHIÊN</w:t>
            </w:r>
          </w:p>
          <w:p w14:paraId="0E5CFF2E" w14:textId="77777777" w:rsidR="00491697" w:rsidRPr="00FC516F" w:rsidRDefault="00491697" w:rsidP="00FC516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b/>
                <w:bCs/>
                <w:color w:val="0000CC"/>
                <w:szCs w:val="24"/>
              </w:rPr>
            </w:pPr>
            <w:r w:rsidRPr="00FC516F">
              <w:rPr>
                <w:b/>
                <w:bCs/>
                <w:color w:val="0000CC"/>
                <w:szCs w:val="24"/>
              </w:rPr>
              <w:t>Môn thi thành phần: HÓA HỌC</w:t>
            </w:r>
          </w:p>
          <w:p w14:paraId="20B63DD0" w14:textId="77777777" w:rsidR="00491697" w:rsidRPr="00FC516F" w:rsidRDefault="00491697" w:rsidP="00FC516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iCs/>
                <w:color w:val="0000CC"/>
                <w:szCs w:val="24"/>
              </w:rPr>
            </w:pPr>
            <w:r w:rsidRPr="00FC516F">
              <w:rPr>
                <w:iCs/>
                <w:noProof/>
                <w:color w:val="0000CC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53896D8C" wp14:editId="5A3C7BA2">
                      <wp:simplePos x="0" y="0"/>
                      <wp:positionH relativeFrom="column">
                        <wp:posOffset>1013270</wp:posOffset>
                      </wp:positionH>
                      <wp:positionV relativeFrom="paragraph">
                        <wp:posOffset>227693</wp:posOffset>
                      </wp:positionV>
                      <wp:extent cx="2203033" cy="0"/>
                      <wp:effectExtent l="0" t="0" r="26035" b="19050"/>
                      <wp:wrapNone/>
                      <wp:docPr id="10" name="Straight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203033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cex="http://schemas.microsoft.com/office/word/2018/wordml/cex" xmlns:w16="http://schemas.microsoft.com/office/word/2018/wordml" xmlns:w16sdtdh="http://schemas.microsoft.com/office/word/2020/wordml/sdtdatahash">
                  <w:pict>
                    <v:line w14:anchorId="650709DA" id="Straight Connector 10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9.8pt,17.95pt" to="253.25pt,1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FC516F">
              <w:rPr>
                <w:iCs/>
                <w:color w:val="0000CC"/>
                <w:szCs w:val="24"/>
              </w:rPr>
              <w:t>Thời gian làm bài: 50 phút, không kể thời gian phát đề</w:t>
            </w:r>
          </w:p>
        </w:tc>
      </w:tr>
    </w:tbl>
    <w:p w14:paraId="3B0BEFBC" w14:textId="77777777" w:rsidR="008D7785" w:rsidRPr="00FC516F" w:rsidRDefault="008D7785" w:rsidP="00FC516F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C516F">
        <w:rPr>
          <w:rFonts w:ascii="Times New Roman" w:hAnsi="Times New Roman" w:cs="Times New Roman"/>
          <w:b/>
          <w:sz w:val="24"/>
          <w:szCs w:val="24"/>
        </w:rPr>
        <w:t>Họ, tên thí sinh: …………………………………………….</w:t>
      </w:r>
    </w:p>
    <w:p w14:paraId="53F8DAA2" w14:textId="77777777" w:rsidR="008D7785" w:rsidRPr="00FC516F" w:rsidRDefault="008D7785" w:rsidP="00FC516F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C516F">
        <w:rPr>
          <w:rFonts w:ascii="Times New Roman" w:hAnsi="Times New Roman" w:cs="Times New Roman"/>
          <w:b/>
          <w:sz w:val="24"/>
          <w:szCs w:val="24"/>
        </w:rPr>
        <w:t>Số báo danh: ……………………………………………….</w:t>
      </w:r>
    </w:p>
    <w:p w14:paraId="0CE862CE" w14:textId="4080CA12" w:rsidR="008D7785" w:rsidRPr="00FC516F" w:rsidRDefault="008D7785" w:rsidP="00FC516F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FC516F">
        <w:rPr>
          <w:rFonts w:ascii="Times New Roman" w:hAnsi="Times New Roman" w:cs="Times New Roman"/>
          <w:sz w:val="24"/>
          <w:szCs w:val="24"/>
        </w:rPr>
        <w:t>* Cho biết nguyên tử khối của các nguyên tố: H = 1; C = 12; N = 14; O = 16; Na = 23; Mg = 24; Al = 27; S = 32; Cl = 35,5; K = 39, Fe = 56; Cu = 64; Ba = 13</w:t>
      </w:r>
      <w:r w:rsidRPr="00FC516F">
        <w:rPr>
          <w:rFonts w:ascii="Times New Roman" w:hAnsi="Times New Roman" w:cs="Times New Roman"/>
          <w:iCs/>
          <w:sz w:val="24"/>
          <w:szCs w:val="24"/>
        </w:rPr>
        <w:t>7</w:t>
      </w:r>
      <w:r w:rsidR="00D81FCE">
        <w:rPr>
          <w:rFonts w:ascii="Times New Roman" w:hAnsi="Times New Roman" w:cs="Times New Roman"/>
          <w:iCs/>
          <w:sz w:val="24"/>
          <w:szCs w:val="24"/>
        </w:rPr>
        <w:t>, Ag = 108.</w:t>
      </w:r>
    </w:p>
    <w:p w14:paraId="773CF8F1" w14:textId="746D10D5" w:rsidR="00357503" w:rsidRDefault="008D7785" w:rsidP="00C47433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FC516F">
        <w:rPr>
          <w:rFonts w:ascii="Times New Roman" w:hAnsi="Times New Roman" w:cs="Times New Roman"/>
          <w:iCs/>
          <w:sz w:val="24"/>
          <w:szCs w:val="24"/>
        </w:rPr>
        <w:t>* Các thể tích khí đều đo ở (đktc)</w:t>
      </w:r>
      <w:r w:rsidR="00C66333">
        <w:rPr>
          <w:rFonts w:ascii="Times New Roman" w:hAnsi="Times New Roman" w:cs="Times New Roman"/>
          <w:iCs/>
          <w:sz w:val="24"/>
          <w:szCs w:val="24"/>
        </w:rPr>
        <w:t>, các khí sinh ra đều không tan trong nước.</w:t>
      </w:r>
    </w:p>
    <w:p w14:paraId="5C7E33EC" w14:textId="214A4725" w:rsidR="00F03BD2" w:rsidRPr="00146A4E" w:rsidRDefault="00F03BD2" w:rsidP="00F03BD2">
      <w:pPr>
        <w:spacing w:after="0" w:line="276" w:lineRule="auto"/>
        <w:jc w:val="center"/>
        <w:rPr>
          <w:rFonts w:ascii="Times New Roman" w:hAnsi="Times New Roman" w:cs="Times New Roman"/>
          <w:b/>
          <w:color w:val="FF0000"/>
          <w:kern w:val="2"/>
          <w:sz w:val="24"/>
          <w:szCs w:val="24"/>
          <w14:ligatures w14:val="standardContextual"/>
        </w:rPr>
      </w:pPr>
      <w:r w:rsidRPr="00146A4E">
        <w:rPr>
          <w:rFonts w:ascii="Times New Roman" w:hAnsi="Times New Roman" w:cs="Times New Roman"/>
          <w:b/>
          <w:color w:val="FF0000"/>
          <w:kern w:val="2"/>
          <w:sz w:val="24"/>
          <w:szCs w:val="24"/>
          <w14:ligatures w14:val="standardContextual"/>
        </w:rPr>
        <w:t xml:space="preserve">ĐÁP ÁN </w:t>
      </w:r>
    </w:p>
    <w:tbl>
      <w:tblPr>
        <w:tblStyle w:val="TableGrid"/>
        <w:tblW w:w="10205" w:type="dxa"/>
        <w:tblLook w:val="04A0" w:firstRow="1" w:lastRow="0" w:firstColumn="1" w:lastColumn="0" w:noHBand="0" w:noVBand="1"/>
      </w:tblPr>
      <w:tblGrid>
        <w:gridCol w:w="1020"/>
        <w:gridCol w:w="1020"/>
        <w:gridCol w:w="1020"/>
        <w:gridCol w:w="1020"/>
        <w:gridCol w:w="1020"/>
        <w:gridCol w:w="1021"/>
        <w:gridCol w:w="1021"/>
        <w:gridCol w:w="1021"/>
        <w:gridCol w:w="1021"/>
        <w:gridCol w:w="1021"/>
      </w:tblGrid>
      <w:tr w:rsidR="00F03BD2" w:rsidRPr="00750011" w14:paraId="07E0B3F3" w14:textId="77777777" w:rsidTr="00C21DEF">
        <w:trPr>
          <w:trHeight w:val="270"/>
        </w:trPr>
        <w:tc>
          <w:tcPr>
            <w:tcW w:w="1020" w:type="dxa"/>
          </w:tcPr>
          <w:p w14:paraId="709ACB9C" w14:textId="3626EB0D" w:rsidR="00F03BD2" w:rsidRPr="00750011" w:rsidRDefault="00F03BD2" w:rsidP="00C21DE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4</w:t>
            </w:r>
            <w:r w:rsidRPr="00750011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1</w:t>
            </w:r>
            <w:r w:rsidR="00732427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D</w:t>
            </w:r>
          </w:p>
        </w:tc>
        <w:tc>
          <w:tcPr>
            <w:tcW w:w="1020" w:type="dxa"/>
          </w:tcPr>
          <w:p w14:paraId="7D820891" w14:textId="32A4F55A" w:rsidR="00F03BD2" w:rsidRPr="00750011" w:rsidRDefault="00F03BD2" w:rsidP="00C21DE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4</w:t>
            </w:r>
            <w:r w:rsidRPr="00750011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2</w:t>
            </w:r>
            <w:r w:rsidR="00732427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A</w:t>
            </w:r>
          </w:p>
        </w:tc>
        <w:tc>
          <w:tcPr>
            <w:tcW w:w="1020" w:type="dxa"/>
          </w:tcPr>
          <w:p w14:paraId="008FAE45" w14:textId="34CD6994" w:rsidR="00F03BD2" w:rsidRPr="00750011" w:rsidRDefault="00F03BD2" w:rsidP="00C21DE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4</w:t>
            </w:r>
            <w:r w:rsidRPr="00750011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3</w:t>
            </w:r>
            <w:r w:rsidR="00732427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D</w:t>
            </w:r>
          </w:p>
        </w:tc>
        <w:tc>
          <w:tcPr>
            <w:tcW w:w="1020" w:type="dxa"/>
          </w:tcPr>
          <w:p w14:paraId="231D4FD4" w14:textId="1C860A0D" w:rsidR="00F03BD2" w:rsidRPr="00750011" w:rsidRDefault="00F03BD2" w:rsidP="00C21DE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4</w:t>
            </w:r>
            <w:r w:rsidRPr="00750011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4</w:t>
            </w:r>
            <w:r w:rsidR="00732427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B</w:t>
            </w:r>
          </w:p>
        </w:tc>
        <w:tc>
          <w:tcPr>
            <w:tcW w:w="1020" w:type="dxa"/>
          </w:tcPr>
          <w:p w14:paraId="368C4BCA" w14:textId="70BB2F61" w:rsidR="00F03BD2" w:rsidRPr="00750011" w:rsidRDefault="00F03BD2" w:rsidP="00C21DE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4</w:t>
            </w:r>
            <w:r w:rsidRPr="00750011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5</w:t>
            </w:r>
            <w:r w:rsidR="00732427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C</w:t>
            </w:r>
          </w:p>
        </w:tc>
        <w:tc>
          <w:tcPr>
            <w:tcW w:w="1021" w:type="dxa"/>
          </w:tcPr>
          <w:p w14:paraId="3F444635" w14:textId="50B4E612" w:rsidR="00F03BD2" w:rsidRPr="00750011" w:rsidRDefault="00F03BD2" w:rsidP="00C21DE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4</w:t>
            </w:r>
            <w:r w:rsidRPr="00750011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6</w:t>
            </w:r>
            <w:r w:rsidR="00732427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B</w:t>
            </w:r>
          </w:p>
        </w:tc>
        <w:tc>
          <w:tcPr>
            <w:tcW w:w="1021" w:type="dxa"/>
          </w:tcPr>
          <w:p w14:paraId="39463BDE" w14:textId="6107DDC4" w:rsidR="00F03BD2" w:rsidRPr="00750011" w:rsidRDefault="00F03BD2" w:rsidP="00C21DE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4</w:t>
            </w:r>
            <w:r w:rsidRPr="00750011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7</w:t>
            </w:r>
            <w:r w:rsidR="00BE45FA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C</w:t>
            </w:r>
          </w:p>
        </w:tc>
        <w:tc>
          <w:tcPr>
            <w:tcW w:w="1021" w:type="dxa"/>
          </w:tcPr>
          <w:p w14:paraId="56737A9B" w14:textId="1F7B42CC" w:rsidR="00F03BD2" w:rsidRPr="00750011" w:rsidRDefault="00F03BD2" w:rsidP="00C21DE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4</w:t>
            </w:r>
            <w:r w:rsidRPr="00750011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8</w:t>
            </w:r>
            <w:r w:rsidR="00BE45FA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D</w:t>
            </w:r>
          </w:p>
        </w:tc>
        <w:tc>
          <w:tcPr>
            <w:tcW w:w="1021" w:type="dxa"/>
          </w:tcPr>
          <w:p w14:paraId="273366AD" w14:textId="5F406522" w:rsidR="00F03BD2" w:rsidRPr="00750011" w:rsidRDefault="00F03BD2" w:rsidP="00C21DE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4</w:t>
            </w:r>
            <w:r w:rsidRPr="00750011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9</w:t>
            </w:r>
            <w:r w:rsidR="00BE45FA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D</w:t>
            </w:r>
          </w:p>
        </w:tc>
        <w:tc>
          <w:tcPr>
            <w:tcW w:w="1021" w:type="dxa"/>
          </w:tcPr>
          <w:p w14:paraId="79F6B091" w14:textId="4A157B6E" w:rsidR="00F03BD2" w:rsidRPr="00750011" w:rsidRDefault="00F03BD2" w:rsidP="00C21DE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5</w:t>
            </w:r>
            <w:r w:rsidRPr="00750011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0</w:t>
            </w:r>
            <w:r w:rsidR="00BE45FA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B</w:t>
            </w:r>
          </w:p>
        </w:tc>
      </w:tr>
      <w:tr w:rsidR="00F03BD2" w:rsidRPr="00750011" w14:paraId="68861B3D" w14:textId="77777777" w:rsidTr="00C21DEF">
        <w:trPr>
          <w:trHeight w:val="270"/>
        </w:trPr>
        <w:tc>
          <w:tcPr>
            <w:tcW w:w="1020" w:type="dxa"/>
          </w:tcPr>
          <w:p w14:paraId="52641BC3" w14:textId="77777777" w:rsidR="00F03BD2" w:rsidRPr="00750011" w:rsidRDefault="00F03BD2" w:rsidP="00C21DE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5</w:t>
            </w:r>
            <w:r w:rsidRPr="00750011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1A</w:t>
            </w:r>
          </w:p>
        </w:tc>
        <w:tc>
          <w:tcPr>
            <w:tcW w:w="1020" w:type="dxa"/>
          </w:tcPr>
          <w:p w14:paraId="6589E14D" w14:textId="3EB47DE5" w:rsidR="00F03BD2" w:rsidRPr="00750011" w:rsidRDefault="00F03BD2" w:rsidP="00C21DE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5</w:t>
            </w:r>
            <w:r w:rsidRPr="00750011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2</w:t>
            </w:r>
            <w:r w:rsidR="00C21DEF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A</w:t>
            </w:r>
          </w:p>
        </w:tc>
        <w:tc>
          <w:tcPr>
            <w:tcW w:w="1020" w:type="dxa"/>
          </w:tcPr>
          <w:p w14:paraId="75954287" w14:textId="38083431" w:rsidR="00F03BD2" w:rsidRPr="00750011" w:rsidRDefault="00F03BD2" w:rsidP="00C21DE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5</w:t>
            </w:r>
            <w:r w:rsidRPr="00750011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3</w:t>
            </w:r>
            <w:r w:rsidR="00C21DEF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C</w:t>
            </w:r>
          </w:p>
        </w:tc>
        <w:tc>
          <w:tcPr>
            <w:tcW w:w="1020" w:type="dxa"/>
          </w:tcPr>
          <w:p w14:paraId="7A262309" w14:textId="22CADEDB" w:rsidR="00F03BD2" w:rsidRPr="00750011" w:rsidRDefault="00F03BD2" w:rsidP="00C21DE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5</w:t>
            </w:r>
            <w:r w:rsidRPr="00750011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4</w:t>
            </w:r>
            <w:r w:rsidR="00D57BCD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B</w:t>
            </w:r>
          </w:p>
        </w:tc>
        <w:tc>
          <w:tcPr>
            <w:tcW w:w="1020" w:type="dxa"/>
          </w:tcPr>
          <w:p w14:paraId="241B02FD" w14:textId="3ED3E1E6" w:rsidR="00F03BD2" w:rsidRPr="00750011" w:rsidRDefault="00F03BD2" w:rsidP="00C21DE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5</w:t>
            </w:r>
            <w:r w:rsidRPr="00750011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5</w:t>
            </w:r>
            <w:r w:rsidR="00D57BCD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A</w:t>
            </w:r>
          </w:p>
        </w:tc>
        <w:tc>
          <w:tcPr>
            <w:tcW w:w="1021" w:type="dxa"/>
          </w:tcPr>
          <w:p w14:paraId="3B4E5AFC" w14:textId="77F94D9E" w:rsidR="00F03BD2" w:rsidRPr="00750011" w:rsidRDefault="00F03BD2" w:rsidP="00C21DE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5</w:t>
            </w:r>
            <w:r w:rsidRPr="00750011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6</w:t>
            </w:r>
            <w:r w:rsidR="00D57BCD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B</w:t>
            </w:r>
          </w:p>
        </w:tc>
        <w:tc>
          <w:tcPr>
            <w:tcW w:w="1021" w:type="dxa"/>
          </w:tcPr>
          <w:p w14:paraId="48053C6E" w14:textId="19A4B72F" w:rsidR="00F03BD2" w:rsidRPr="00750011" w:rsidRDefault="00F03BD2" w:rsidP="00C21DE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5</w:t>
            </w:r>
            <w:r w:rsidRPr="00750011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7</w:t>
            </w:r>
            <w:r w:rsidR="00D57BCD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A</w:t>
            </w:r>
          </w:p>
        </w:tc>
        <w:tc>
          <w:tcPr>
            <w:tcW w:w="1021" w:type="dxa"/>
          </w:tcPr>
          <w:p w14:paraId="0BEC1B5C" w14:textId="28FBA4D9" w:rsidR="00F03BD2" w:rsidRPr="00750011" w:rsidRDefault="00F03BD2" w:rsidP="00C21DE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5</w:t>
            </w:r>
            <w:r w:rsidRPr="00750011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8</w:t>
            </w:r>
            <w:r w:rsidR="00D57BCD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A</w:t>
            </w:r>
          </w:p>
        </w:tc>
        <w:tc>
          <w:tcPr>
            <w:tcW w:w="1021" w:type="dxa"/>
          </w:tcPr>
          <w:p w14:paraId="7BE25243" w14:textId="07886A4F" w:rsidR="00F03BD2" w:rsidRPr="00750011" w:rsidRDefault="00F03BD2" w:rsidP="00C21DE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5</w:t>
            </w:r>
            <w:r w:rsidRPr="00750011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9</w:t>
            </w:r>
            <w:r w:rsidR="00D57BCD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B</w:t>
            </w:r>
          </w:p>
        </w:tc>
        <w:tc>
          <w:tcPr>
            <w:tcW w:w="1021" w:type="dxa"/>
          </w:tcPr>
          <w:p w14:paraId="347ADD3C" w14:textId="4C6F9C2F" w:rsidR="00F03BD2" w:rsidRPr="00750011" w:rsidRDefault="00F03BD2" w:rsidP="00C21DE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6</w:t>
            </w:r>
            <w:r w:rsidRPr="00750011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0</w:t>
            </w:r>
            <w:r w:rsidR="00D57BCD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C</w:t>
            </w:r>
          </w:p>
        </w:tc>
      </w:tr>
      <w:tr w:rsidR="00F03BD2" w:rsidRPr="00750011" w14:paraId="15B127CA" w14:textId="77777777" w:rsidTr="00C21DEF">
        <w:trPr>
          <w:trHeight w:val="270"/>
        </w:trPr>
        <w:tc>
          <w:tcPr>
            <w:tcW w:w="1020" w:type="dxa"/>
          </w:tcPr>
          <w:p w14:paraId="7BCFE832" w14:textId="35737722" w:rsidR="00F03BD2" w:rsidRDefault="00F03BD2" w:rsidP="00C21DE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6</w:t>
            </w:r>
            <w:r w:rsidRPr="00750011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1</w:t>
            </w:r>
            <w:r w:rsidR="00D57BCD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D</w:t>
            </w:r>
          </w:p>
        </w:tc>
        <w:tc>
          <w:tcPr>
            <w:tcW w:w="1020" w:type="dxa"/>
          </w:tcPr>
          <w:p w14:paraId="720BBBB9" w14:textId="1AA97B3C" w:rsidR="00F03BD2" w:rsidRDefault="00F03BD2" w:rsidP="00C21DE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6</w:t>
            </w:r>
            <w:r w:rsidRPr="00750011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2</w:t>
            </w:r>
            <w:r w:rsidR="00D57BCD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D</w:t>
            </w:r>
          </w:p>
        </w:tc>
        <w:tc>
          <w:tcPr>
            <w:tcW w:w="1020" w:type="dxa"/>
          </w:tcPr>
          <w:p w14:paraId="472DA842" w14:textId="7DF6F0E9" w:rsidR="00F03BD2" w:rsidRDefault="00F03BD2" w:rsidP="00C21DE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6</w:t>
            </w:r>
            <w:r w:rsidRPr="00750011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3</w:t>
            </w:r>
            <w:r w:rsidR="00D57BCD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A</w:t>
            </w:r>
          </w:p>
        </w:tc>
        <w:tc>
          <w:tcPr>
            <w:tcW w:w="1020" w:type="dxa"/>
          </w:tcPr>
          <w:p w14:paraId="3D9CD627" w14:textId="77777777" w:rsidR="00F03BD2" w:rsidRDefault="00F03BD2" w:rsidP="00C21DE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6</w:t>
            </w:r>
            <w:r w:rsidRPr="00750011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4B</w:t>
            </w:r>
          </w:p>
        </w:tc>
        <w:tc>
          <w:tcPr>
            <w:tcW w:w="1020" w:type="dxa"/>
          </w:tcPr>
          <w:p w14:paraId="44D05868" w14:textId="5B786A34" w:rsidR="00F03BD2" w:rsidRDefault="00F03BD2" w:rsidP="00C21DE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6</w:t>
            </w:r>
            <w:r w:rsidRPr="00750011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5</w:t>
            </w:r>
            <w:r w:rsidR="00D57BCD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C</w:t>
            </w:r>
          </w:p>
        </w:tc>
        <w:tc>
          <w:tcPr>
            <w:tcW w:w="1021" w:type="dxa"/>
          </w:tcPr>
          <w:p w14:paraId="07DC5724" w14:textId="77777777" w:rsidR="00F03BD2" w:rsidRDefault="00F03BD2" w:rsidP="00C21DE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6</w:t>
            </w:r>
            <w:r w:rsidRPr="00750011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6A</w:t>
            </w:r>
          </w:p>
        </w:tc>
        <w:tc>
          <w:tcPr>
            <w:tcW w:w="1021" w:type="dxa"/>
          </w:tcPr>
          <w:p w14:paraId="2B07ACE3" w14:textId="77777777" w:rsidR="00F03BD2" w:rsidRDefault="00F03BD2" w:rsidP="00C21DE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6</w:t>
            </w:r>
            <w:r w:rsidRPr="00750011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7D</w:t>
            </w:r>
          </w:p>
        </w:tc>
        <w:tc>
          <w:tcPr>
            <w:tcW w:w="1021" w:type="dxa"/>
          </w:tcPr>
          <w:p w14:paraId="60804BC4" w14:textId="50603F02" w:rsidR="00F03BD2" w:rsidRDefault="00F03BD2" w:rsidP="00C21DE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6</w:t>
            </w:r>
            <w:r w:rsidRPr="00750011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8</w:t>
            </w:r>
            <w:r w:rsidR="00D57BCD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B</w:t>
            </w:r>
          </w:p>
        </w:tc>
        <w:tc>
          <w:tcPr>
            <w:tcW w:w="1021" w:type="dxa"/>
          </w:tcPr>
          <w:p w14:paraId="34E78D19" w14:textId="10900F99" w:rsidR="00F03BD2" w:rsidRDefault="00F03BD2" w:rsidP="00C21DE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6</w:t>
            </w:r>
            <w:r w:rsidRPr="00750011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9</w:t>
            </w:r>
            <w:r w:rsidR="00D57BCD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D</w:t>
            </w:r>
          </w:p>
        </w:tc>
        <w:tc>
          <w:tcPr>
            <w:tcW w:w="1021" w:type="dxa"/>
          </w:tcPr>
          <w:p w14:paraId="321CCB54" w14:textId="77777777" w:rsidR="00F03BD2" w:rsidRDefault="00F03BD2" w:rsidP="00C21DE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7</w:t>
            </w:r>
            <w:r w:rsidRPr="00750011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0A</w:t>
            </w:r>
          </w:p>
        </w:tc>
      </w:tr>
      <w:tr w:rsidR="00F03BD2" w:rsidRPr="00750011" w14:paraId="1E101B1D" w14:textId="77777777" w:rsidTr="00C21DEF">
        <w:trPr>
          <w:trHeight w:val="270"/>
        </w:trPr>
        <w:tc>
          <w:tcPr>
            <w:tcW w:w="1020" w:type="dxa"/>
          </w:tcPr>
          <w:p w14:paraId="485034CB" w14:textId="4DCD785B" w:rsidR="00F03BD2" w:rsidRPr="00750011" w:rsidRDefault="00F03BD2" w:rsidP="00C21DE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7</w:t>
            </w:r>
            <w:r w:rsidRPr="00750011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1</w:t>
            </w:r>
            <w:r w:rsidR="00D57BCD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C</w:t>
            </w:r>
          </w:p>
        </w:tc>
        <w:tc>
          <w:tcPr>
            <w:tcW w:w="1020" w:type="dxa"/>
          </w:tcPr>
          <w:p w14:paraId="4806235E" w14:textId="304199D4" w:rsidR="00F03BD2" w:rsidRPr="00750011" w:rsidRDefault="00F03BD2" w:rsidP="00C21DE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7</w:t>
            </w:r>
            <w:r w:rsidRPr="00750011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2</w:t>
            </w:r>
            <w:r w:rsidR="00D57BCD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D</w:t>
            </w:r>
          </w:p>
        </w:tc>
        <w:tc>
          <w:tcPr>
            <w:tcW w:w="1020" w:type="dxa"/>
          </w:tcPr>
          <w:p w14:paraId="2E879BE6" w14:textId="1086FEAB" w:rsidR="00F03BD2" w:rsidRPr="00750011" w:rsidRDefault="00F03BD2" w:rsidP="00C21DE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7</w:t>
            </w:r>
            <w:r w:rsidRPr="00750011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3</w:t>
            </w:r>
            <w:r w:rsidR="00D57BCD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D</w:t>
            </w:r>
          </w:p>
        </w:tc>
        <w:tc>
          <w:tcPr>
            <w:tcW w:w="1020" w:type="dxa"/>
          </w:tcPr>
          <w:p w14:paraId="23749CB9" w14:textId="4DABD6D7" w:rsidR="00F03BD2" w:rsidRPr="00750011" w:rsidRDefault="00F03BD2" w:rsidP="00C21DE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7</w:t>
            </w:r>
            <w:r w:rsidRPr="00750011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4</w:t>
            </w:r>
            <w:r w:rsidR="00D57BCD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C</w:t>
            </w:r>
          </w:p>
        </w:tc>
        <w:tc>
          <w:tcPr>
            <w:tcW w:w="1020" w:type="dxa"/>
          </w:tcPr>
          <w:p w14:paraId="4BAD3AB3" w14:textId="2EC87F89" w:rsidR="00F03BD2" w:rsidRPr="00750011" w:rsidRDefault="00F03BD2" w:rsidP="00C21DE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7</w:t>
            </w:r>
            <w:r w:rsidRPr="00750011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5</w:t>
            </w:r>
            <w:r w:rsidR="00D57BCD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A</w:t>
            </w:r>
          </w:p>
        </w:tc>
        <w:tc>
          <w:tcPr>
            <w:tcW w:w="1021" w:type="dxa"/>
          </w:tcPr>
          <w:p w14:paraId="4FB1C888" w14:textId="69CB4985" w:rsidR="00F03BD2" w:rsidRPr="00750011" w:rsidRDefault="00F03BD2" w:rsidP="00C21DE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7</w:t>
            </w:r>
            <w:r w:rsidRPr="00750011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6</w:t>
            </w:r>
            <w:r w:rsidR="00D57BCD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A</w:t>
            </w:r>
          </w:p>
        </w:tc>
        <w:tc>
          <w:tcPr>
            <w:tcW w:w="1021" w:type="dxa"/>
          </w:tcPr>
          <w:p w14:paraId="7266EBA2" w14:textId="715D7B7E" w:rsidR="00F03BD2" w:rsidRPr="00750011" w:rsidRDefault="00F03BD2" w:rsidP="00C21DE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7</w:t>
            </w:r>
            <w:r w:rsidRPr="00750011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7</w:t>
            </w:r>
            <w:r w:rsidR="00D57BCD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D</w:t>
            </w:r>
          </w:p>
        </w:tc>
        <w:tc>
          <w:tcPr>
            <w:tcW w:w="1021" w:type="dxa"/>
          </w:tcPr>
          <w:p w14:paraId="716AAB12" w14:textId="7A1732F2" w:rsidR="00F03BD2" w:rsidRPr="00750011" w:rsidRDefault="00F03BD2" w:rsidP="00C21DE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7</w:t>
            </w:r>
            <w:r w:rsidRPr="00750011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8</w:t>
            </w:r>
            <w:r w:rsidR="00D57BCD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C</w:t>
            </w:r>
          </w:p>
        </w:tc>
        <w:tc>
          <w:tcPr>
            <w:tcW w:w="1021" w:type="dxa"/>
          </w:tcPr>
          <w:p w14:paraId="2431D03F" w14:textId="16AAE129" w:rsidR="00F03BD2" w:rsidRPr="00750011" w:rsidRDefault="00F03BD2" w:rsidP="00C21DE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7</w:t>
            </w:r>
            <w:r w:rsidRPr="00750011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9</w:t>
            </w:r>
            <w:r w:rsidR="00D57BCD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D</w:t>
            </w:r>
          </w:p>
        </w:tc>
        <w:tc>
          <w:tcPr>
            <w:tcW w:w="1021" w:type="dxa"/>
          </w:tcPr>
          <w:p w14:paraId="260EBA5C" w14:textId="77777777" w:rsidR="00F03BD2" w:rsidRPr="00750011" w:rsidRDefault="00F03BD2" w:rsidP="00C21DE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8</w:t>
            </w:r>
            <w:r w:rsidRPr="00750011"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0B</w:t>
            </w:r>
          </w:p>
        </w:tc>
      </w:tr>
    </w:tbl>
    <w:p w14:paraId="764F01E6" w14:textId="79E2E38E" w:rsidR="00423C64" w:rsidRDefault="00C47433" w:rsidP="00C47433">
      <w:p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</w:p>
    <w:p w14:paraId="68F12AAD" w14:textId="7DCC0F18" w:rsidR="00CB200C" w:rsidRPr="00CB200C" w:rsidRDefault="00FC516F" w:rsidP="00CB200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41. </w:t>
      </w:r>
      <w:r w:rsidR="00CB200C"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Natri phản ứng với </w:t>
      </w:r>
      <w:r w:rsidR="00CB200C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nước</w:t>
      </w:r>
      <w:r w:rsidR="00CB200C"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sinh ra sản phẩm nào sau đây?</w:t>
      </w:r>
    </w:p>
    <w:p w14:paraId="06FF1AF9" w14:textId="77777777" w:rsidR="00CB200C" w:rsidRPr="003D652A" w:rsidRDefault="00CB200C" w:rsidP="00CB200C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3D652A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A.</w:t>
      </w:r>
      <w:r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KCl.</w:t>
      </w:r>
      <w:r w:rsidRPr="003D652A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CB200C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B.</w:t>
      </w:r>
      <w:r w:rsidRPr="00CB200C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NaCl.</w:t>
      </w:r>
      <w:r w:rsidRPr="003D652A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C.</w:t>
      </w:r>
      <w:r w:rsidRPr="003D652A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NaClO.</w:t>
      </w:r>
      <w:r w:rsidRPr="003D652A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CB200C">
        <w:rPr>
          <w:rFonts w:ascii="Times New Roman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D.</w:t>
      </w:r>
      <w:r w:rsidRPr="00CB200C">
        <w:rPr>
          <w:rFonts w:ascii="Times New Roman" w:hAnsi="Times New Roman" w:cs="Times New Roman"/>
          <w:b/>
          <w:kern w:val="2"/>
          <w:sz w:val="24"/>
          <w:szCs w:val="24"/>
          <w:u w:val="single"/>
          <w14:ligatures w14:val="standardContextual"/>
        </w:rPr>
        <w:t xml:space="preserve"> </w:t>
      </w:r>
      <w:r w:rsidRPr="00CB200C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>NaOH.</w:t>
      </w:r>
    </w:p>
    <w:p w14:paraId="1E134622" w14:textId="7267EAAA" w:rsidR="005A032F" w:rsidRPr="003D652A" w:rsidRDefault="000A07E9" w:rsidP="005A032F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>Câu 4</w:t>
      </w:r>
      <w:r>
        <w:rPr>
          <w:rFonts w:ascii="Times New Roman" w:hAnsi="Times New Roman" w:cs="Times New Roman"/>
          <w:b/>
          <w:color w:val="0033CC"/>
          <w:sz w:val="24"/>
          <w:szCs w:val="24"/>
        </w:rPr>
        <w:t>2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5A032F"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Dung dịch chất nào sau đây</w:t>
      </w:r>
      <w:r w:rsidR="005A032F" w:rsidRPr="00261237">
        <w:rPr>
          <w:rFonts w:ascii="Times New Roman" w:hAnsi="Times New Roman" w:cs="Times New Roman"/>
          <w:b/>
          <w:bCs/>
          <w:kern w:val="2"/>
          <w:sz w:val="24"/>
          <w:szCs w:val="24"/>
          <w14:ligatures w14:val="standardContextual"/>
        </w:rPr>
        <w:t xml:space="preserve"> </w:t>
      </w:r>
      <w:r w:rsidR="005A032F"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hòa tan đuợc Al(OH)</w:t>
      </w:r>
      <w:r w:rsidR="005A032F" w:rsidRPr="003D652A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="005A032F"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?</w:t>
      </w:r>
    </w:p>
    <w:p w14:paraId="64763CD3" w14:textId="27096CF8" w:rsidR="005A032F" w:rsidRPr="003D652A" w:rsidRDefault="005A032F" w:rsidP="005A032F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5A032F">
        <w:rPr>
          <w:rFonts w:ascii="Times New Roman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A.</w:t>
      </w:r>
      <w:r w:rsidRPr="005A032F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 xml:space="preserve"> KOH.</w:t>
      </w:r>
      <w:r w:rsidRPr="003D652A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B.</w:t>
      </w:r>
      <w:r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K</w:t>
      </w:r>
      <w:r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l.</w:t>
      </w:r>
      <w:r w:rsidRPr="003D652A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5A032F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C.</w:t>
      </w:r>
      <w:r w:rsidRPr="005A032F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5A032F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BaCl</w:t>
      </w:r>
      <w:r w:rsidRPr="005A032F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Pr="005A032F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3D652A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D.</w:t>
      </w:r>
      <w:r w:rsidRPr="003D652A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Na</w:t>
      </w:r>
      <w:r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NO</w:t>
      </w:r>
      <w:r w:rsidRPr="003D652A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14:paraId="2FC12E51" w14:textId="7170F5C9" w:rsidR="00433D43" w:rsidRPr="003D652A" w:rsidRDefault="000A07E9" w:rsidP="00433D43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>Câu 4</w:t>
      </w:r>
      <w:r>
        <w:rPr>
          <w:rFonts w:ascii="Times New Roman" w:hAnsi="Times New Roman" w:cs="Times New Roman"/>
          <w:b/>
          <w:color w:val="0033CC"/>
          <w:sz w:val="24"/>
          <w:szCs w:val="24"/>
        </w:rPr>
        <w:t>3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433D43"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Ở điều kiện thường, chất nào sau đây là chất </w:t>
      </w:r>
      <w:r w:rsidR="00433D43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khí</w:t>
      </w:r>
      <w:r w:rsidR="00433D43"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?</w:t>
      </w:r>
    </w:p>
    <w:p w14:paraId="211A9A64" w14:textId="2E894AB5" w:rsidR="00433D43" w:rsidRPr="003D652A" w:rsidRDefault="00433D43" w:rsidP="00433D4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3D652A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A.</w:t>
      </w:r>
      <w:r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Anilin</w:t>
      </w:r>
      <w:r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3D652A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B.</w:t>
      </w:r>
      <w:r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Alanin</w:t>
      </w:r>
      <w:r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3D652A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433D43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C.</w:t>
      </w:r>
      <w:r w:rsidRPr="00433D43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433D43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Glyxin.</w:t>
      </w:r>
      <w:r w:rsidRPr="003D652A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433D43">
        <w:rPr>
          <w:rFonts w:ascii="Times New Roman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D.</w:t>
      </w:r>
      <w:r w:rsidRPr="00433D43">
        <w:rPr>
          <w:rFonts w:ascii="Times New Roman" w:hAnsi="Times New Roman" w:cs="Times New Roman"/>
          <w:b/>
          <w:kern w:val="2"/>
          <w:sz w:val="24"/>
          <w:szCs w:val="24"/>
          <w:u w:val="single"/>
          <w14:ligatures w14:val="standardContextual"/>
        </w:rPr>
        <w:t xml:space="preserve"> </w:t>
      </w:r>
      <w:r w:rsidRPr="00433D43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>Metylamin.</w:t>
      </w:r>
    </w:p>
    <w:p w14:paraId="6F59DA85" w14:textId="77777777" w:rsidR="00221997" w:rsidRPr="008C3379" w:rsidRDefault="000A07E9" w:rsidP="00221997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>Câu 4</w:t>
      </w:r>
      <w:r>
        <w:rPr>
          <w:rFonts w:ascii="Times New Roman" w:hAnsi="Times New Roman" w:cs="Times New Roman"/>
          <w:b/>
          <w:color w:val="0033CC"/>
          <w:sz w:val="24"/>
          <w:szCs w:val="24"/>
        </w:rPr>
        <w:t>4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221997" w:rsidRPr="008C3379">
        <w:rPr>
          <w:rFonts w:ascii="Times New Roman" w:hAnsi="Times New Roman" w:cs="Times New Roman"/>
          <w:color w:val="000000" w:themeColor="text1"/>
          <w:sz w:val="24"/>
          <w:szCs w:val="24"/>
        </w:rPr>
        <w:t>Trường hợp nào sau đây, kim loại bị ăn mòn điện hóa học?</w:t>
      </w:r>
    </w:p>
    <w:p w14:paraId="65211055" w14:textId="77777777" w:rsidR="00221997" w:rsidRPr="008C3379" w:rsidRDefault="00221997" w:rsidP="00221997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C3379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8C337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8C3379">
        <w:rPr>
          <w:rFonts w:ascii="Times New Roman" w:hAnsi="Times New Roman" w:cs="Times New Roman"/>
          <w:color w:val="000000" w:themeColor="text1"/>
          <w:sz w:val="24"/>
          <w:szCs w:val="24"/>
        </w:rPr>
        <w:t>Kim loại sắt trong</w:t>
      </w:r>
      <w:r w:rsidRPr="008C337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8C3379">
        <w:rPr>
          <w:rFonts w:ascii="Times New Roman" w:hAnsi="Times New Roman" w:cs="Times New Roman"/>
          <w:color w:val="000000" w:themeColor="text1"/>
          <w:sz w:val="24"/>
          <w:szCs w:val="24"/>
        </w:rPr>
        <w:t>dung dịch HNO</w:t>
      </w:r>
      <w:r w:rsidRPr="008C337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8C337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oãng.</w:t>
      </w:r>
      <w:r w:rsidRPr="008C337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21997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Pr="00221997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 xml:space="preserve"> </w:t>
      </w:r>
      <w:r w:rsidRPr="00221997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>Thép cacbon để trong không khí ẩm.</w:t>
      </w:r>
    </w:p>
    <w:p w14:paraId="407C7BFF" w14:textId="77777777" w:rsidR="00221997" w:rsidRPr="008C3379" w:rsidRDefault="00221997" w:rsidP="00221997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C3379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8C337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8C3379">
        <w:rPr>
          <w:rFonts w:ascii="Times New Roman" w:hAnsi="Times New Roman" w:cs="Times New Roman"/>
          <w:color w:val="000000" w:themeColor="text1"/>
          <w:sz w:val="24"/>
          <w:szCs w:val="24"/>
        </w:rPr>
        <w:t>Đốt dây sắt trong khí oxi khô.</w:t>
      </w:r>
      <w:r w:rsidRPr="008C3379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8C337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8C3379">
        <w:rPr>
          <w:rFonts w:ascii="Times New Roman" w:hAnsi="Times New Roman" w:cs="Times New Roman"/>
          <w:color w:val="000000" w:themeColor="text1"/>
          <w:sz w:val="24"/>
          <w:szCs w:val="24"/>
        </w:rPr>
        <w:t>Kim loại kẽm trong dung dịch HCl.</w:t>
      </w:r>
    </w:p>
    <w:p w14:paraId="41BDA11A" w14:textId="77777777" w:rsidR="00674CF3" w:rsidRPr="001B3A44" w:rsidRDefault="000A07E9" w:rsidP="00674CF3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>Câu 4</w:t>
      </w:r>
      <w:r>
        <w:rPr>
          <w:rFonts w:ascii="Times New Roman" w:hAnsi="Times New Roman" w:cs="Times New Roman"/>
          <w:b/>
          <w:color w:val="0033CC"/>
          <w:sz w:val="24"/>
          <w:szCs w:val="24"/>
        </w:rPr>
        <w:t>5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674CF3" w:rsidRPr="001B3A44">
        <w:rPr>
          <w:rFonts w:ascii="Times New Roman" w:hAnsi="Times New Roman" w:cs="Times New Roman"/>
          <w:sz w:val="24"/>
          <w:szCs w:val="24"/>
        </w:rPr>
        <w:t>Cặp chất nào sau đây gây nên tính cứng vĩnh cửu cho nước?</w:t>
      </w:r>
    </w:p>
    <w:p w14:paraId="2A3BE333" w14:textId="073BA75D" w:rsidR="00674CF3" w:rsidRPr="006D1295" w:rsidRDefault="00674CF3" w:rsidP="006D129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B3A44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1B3A44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</w:t>
      </w:r>
      <w:r w:rsidRPr="001B3A44">
        <w:rPr>
          <w:rFonts w:ascii="Times New Roman" w:hAnsi="Times New Roman" w:cs="Times New Roman"/>
          <w:sz w:val="24"/>
          <w:szCs w:val="24"/>
        </w:rPr>
        <w:t>NaNO</w:t>
      </w:r>
      <w:r w:rsidRPr="001B3A4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B3A44">
        <w:rPr>
          <w:rFonts w:ascii="Times New Roman" w:hAnsi="Times New Roman" w:cs="Times New Roman"/>
          <w:sz w:val="24"/>
          <w:szCs w:val="24"/>
          <w:vertAlign w:val="subscript"/>
        </w:rPr>
        <w:softHyphen/>
      </w:r>
      <w:r w:rsidRPr="001B3A44">
        <w:rPr>
          <w:rFonts w:ascii="Times New Roman" w:hAnsi="Times New Roman" w:cs="Times New Roman"/>
          <w:sz w:val="24"/>
          <w:szCs w:val="24"/>
        </w:rPr>
        <w:t>, KNO</w:t>
      </w:r>
      <w:r w:rsidRPr="001B3A4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B3A44">
        <w:rPr>
          <w:rFonts w:ascii="Times New Roman" w:hAnsi="Times New Roman" w:cs="Times New Roman"/>
          <w:sz w:val="24"/>
          <w:szCs w:val="24"/>
        </w:rPr>
        <w:t>.</w:t>
      </w:r>
      <w:r w:rsidRPr="001B3A44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1B3A44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</w:t>
      </w:r>
      <w:r w:rsidRPr="001B3A44">
        <w:rPr>
          <w:rFonts w:ascii="Times New Roman" w:hAnsi="Times New Roman" w:cs="Times New Roman"/>
          <w:sz w:val="24"/>
          <w:szCs w:val="24"/>
        </w:rPr>
        <w:t>NaNO</w:t>
      </w:r>
      <w:r w:rsidRPr="001B3A4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B3A44">
        <w:rPr>
          <w:rFonts w:ascii="Times New Roman" w:hAnsi="Times New Roman" w:cs="Times New Roman"/>
          <w:sz w:val="24"/>
          <w:szCs w:val="24"/>
          <w:vertAlign w:val="subscript"/>
        </w:rPr>
        <w:softHyphen/>
      </w:r>
      <w:r w:rsidRPr="001B3A44">
        <w:rPr>
          <w:rFonts w:ascii="Times New Roman" w:hAnsi="Times New Roman" w:cs="Times New Roman"/>
          <w:sz w:val="24"/>
          <w:szCs w:val="24"/>
        </w:rPr>
        <w:t>, KHCO</w:t>
      </w:r>
      <w:r w:rsidRPr="001B3A4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B3A44">
        <w:rPr>
          <w:rFonts w:ascii="Times New Roman" w:hAnsi="Times New Roman" w:cs="Times New Roman"/>
          <w:sz w:val="24"/>
          <w:szCs w:val="24"/>
        </w:rPr>
        <w:t>.</w:t>
      </w:r>
      <w:r w:rsidRPr="001B3A44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674CF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 xml:space="preserve">C. </w:t>
      </w:r>
      <w:r w:rsidRPr="00674CF3">
        <w:rPr>
          <w:rFonts w:ascii="Times New Roman" w:hAnsi="Times New Roman" w:cs="Times New Roman"/>
          <w:sz w:val="24"/>
          <w:szCs w:val="24"/>
          <w:u w:val="single"/>
        </w:rPr>
        <w:t>MgCl</w:t>
      </w:r>
      <w:r w:rsidRPr="00674CF3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2</w:t>
      </w:r>
      <w:r w:rsidRPr="00674CF3">
        <w:rPr>
          <w:rFonts w:ascii="Times New Roman" w:hAnsi="Times New Roman" w:cs="Times New Roman"/>
          <w:sz w:val="24"/>
          <w:szCs w:val="24"/>
          <w:u w:val="single"/>
        </w:rPr>
        <w:t>, CaSO</w:t>
      </w:r>
      <w:r w:rsidRPr="00674CF3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4</w:t>
      </w:r>
      <w:r w:rsidRPr="00674CF3">
        <w:rPr>
          <w:rFonts w:ascii="Times New Roman" w:hAnsi="Times New Roman" w:cs="Times New Roman"/>
          <w:sz w:val="24"/>
          <w:szCs w:val="24"/>
          <w:u w:val="single"/>
        </w:rPr>
        <w:t>.</w:t>
      </w:r>
      <w:r w:rsidRPr="001B3A44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1B3A44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</w:t>
      </w:r>
      <w:r w:rsidRPr="001B3A44">
        <w:rPr>
          <w:rFonts w:ascii="Times New Roman" w:hAnsi="Times New Roman" w:cs="Times New Roman"/>
          <w:sz w:val="24"/>
          <w:szCs w:val="24"/>
        </w:rPr>
        <w:t>NaHCO</w:t>
      </w:r>
      <w:r w:rsidRPr="001B3A4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B3A44">
        <w:rPr>
          <w:rFonts w:ascii="Times New Roman" w:hAnsi="Times New Roman" w:cs="Times New Roman"/>
          <w:sz w:val="24"/>
          <w:szCs w:val="24"/>
        </w:rPr>
        <w:t>, KNO</w:t>
      </w:r>
      <w:r w:rsidRPr="001B3A4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B3A44">
        <w:rPr>
          <w:rFonts w:ascii="Times New Roman" w:hAnsi="Times New Roman" w:cs="Times New Roman"/>
          <w:sz w:val="24"/>
          <w:szCs w:val="24"/>
        </w:rPr>
        <w:t>.</w:t>
      </w:r>
    </w:p>
    <w:p w14:paraId="3193D6D9" w14:textId="77777777" w:rsidR="006D1295" w:rsidRPr="00A371F3" w:rsidRDefault="000A07E9" w:rsidP="006D1295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>Câu 4</w:t>
      </w:r>
      <w:r>
        <w:rPr>
          <w:rFonts w:ascii="Times New Roman" w:hAnsi="Times New Roman" w:cs="Times New Roman"/>
          <w:b/>
          <w:color w:val="0033CC"/>
          <w:sz w:val="24"/>
          <w:szCs w:val="24"/>
        </w:rPr>
        <w:t>6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6D1295" w:rsidRPr="00A371F3">
        <w:rPr>
          <w:rFonts w:ascii="Times New Roman" w:hAnsi="Times New Roman" w:cs="Times New Roman"/>
          <w:sz w:val="24"/>
          <w:szCs w:val="24"/>
        </w:rPr>
        <w:t>Sắt tác dụng với dung dịch nào sau đây tạo ra muối sắt(II)?</w:t>
      </w:r>
    </w:p>
    <w:p w14:paraId="72170A9F" w14:textId="5C40766E" w:rsidR="006D1295" w:rsidRPr="006D1295" w:rsidRDefault="006D1295" w:rsidP="006D129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371F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A371F3">
        <w:rPr>
          <w:rFonts w:ascii="Times New Roman" w:hAnsi="Times New Roman" w:cs="Times New Roman"/>
          <w:sz w:val="24"/>
          <w:szCs w:val="24"/>
        </w:rPr>
        <w:t xml:space="preserve"> HNO</w:t>
      </w:r>
      <w:r w:rsidRPr="00A371F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371F3">
        <w:rPr>
          <w:rFonts w:ascii="Times New Roman" w:hAnsi="Times New Roman" w:cs="Times New Roman"/>
          <w:sz w:val="24"/>
          <w:szCs w:val="24"/>
        </w:rPr>
        <w:t xml:space="preserve"> đặc, nóng, dư.</w:t>
      </w:r>
      <w:r w:rsidRPr="00A371F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6D129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Pr="006D1295">
        <w:rPr>
          <w:rFonts w:ascii="Times New Roman" w:hAnsi="Times New Roman" w:cs="Times New Roman"/>
          <w:sz w:val="24"/>
          <w:szCs w:val="24"/>
          <w:u w:val="single"/>
        </w:rPr>
        <w:t xml:space="preserve"> CuSO</w:t>
      </w:r>
      <w:r w:rsidRPr="006D1295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4</w:t>
      </w:r>
      <w:r w:rsidRPr="006D1295">
        <w:rPr>
          <w:rFonts w:ascii="Times New Roman" w:hAnsi="Times New Roman" w:cs="Times New Roman"/>
          <w:sz w:val="24"/>
          <w:szCs w:val="24"/>
          <w:u w:val="single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A371F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A371F3">
        <w:rPr>
          <w:rFonts w:ascii="Times New Roman" w:hAnsi="Times New Roman" w:cs="Times New Roman"/>
          <w:sz w:val="24"/>
          <w:szCs w:val="24"/>
        </w:rPr>
        <w:t xml:space="preserve"> H</w:t>
      </w:r>
      <w:r w:rsidRPr="00A371F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371F3">
        <w:rPr>
          <w:rFonts w:ascii="Times New Roman" w:hAnsi="Times New Roman" w:cs="Times New Roman"/>
          <w:sz w:val="24"/>
          <w:szCs w:val="24"/>
        </w:rPr>
        <w:t>SO</w:t>
      </w:r>
      <w:r w:rsidRPr="00A371F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A371F3">
        <w:rPr>
          <w:rFonts w:ascii="Times New Roman" w:hAnsi="Times New Roman" w:cs="Times New Roman"/>
          <w:sz w:val="24"/>
          <w:szCs w:val="24"/>
        </w:rPr>
        <w:t xml:space="preserve"> đặc, nóng, dư.</w:t>
      </w:r>
      <w:r w:rsidRPr="00A371F3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A371F3">
        <w:rPr>
          <w:rFonts w:ascii="Times New Roman" w:hAnsi="Times New Roman" w:cs="Times New Roman"/>
          <w:sz w:val="24"/>
          <w:szCs w:val="24"/>
        </w:rPr>
        <w:t xml:space="preserve"> MgSO</w:t>
      </w:r>
      <w:r w:rsidRPr="00A371F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A371F3">
        <w:rPr>
          <w:rFonts w:ascii="Times New Roman" w:hAnsi="Times New Roman" w:cs="Times New Roman"/>
          <w:sz w:val="24"/>
          <w:szCs w:val="24"/>
        </w:rPr>
        <w:t>.</w:t>
      </w:r>
    </w:p>
    <w:p w14:paraId="79B80D1B" w14:textId="77777777" w:rsidR="00274ED1" w:rsidRPr="001B3A44" w:rsidRDefault="000A07E9" w:rsidP="00596E42">
      <w:pPr>
        <w:pStyle w:val="BodyText"/>
        <w:spacing w:line="276" w:lineRule="auto"/>
        <w:ind w:left="0"/>
        <w:rPr>
          <w:b/>
          <w:color w:val="0000FF"/>
        </w:rPr>
      </w:pPr>
      <w:r w:rsidRPr="00FC516F">
        <w:rPr>
          <w:b/>
          <w:color w:val="0033CC"/>
        </w:rPr>
        <w:t>Câu 4</w:t>
      </w:r>
      <w:r>
        <w:rPr>
          <w:b/>
          <w:color w:val="0033CC"/>
        </w:rPr>
        <w:t>7</w:t>
      </w:r>
      <w:r w:rsidRPr="00FC516F">
        <w:rPr>
          <w:b/>
          <w:color w:val="0033CC"/>
        </w:rPr>
        <w:t xml:space="preserve">. </w:t>
      </w:r>
      <w:r w:rsidR="00274ED1" w:rsidRPr="001B3A44">
        <w:t>Chất nào sau đây tác dụng với dung dịch H</w:t>
      </w:r>
      <w:r w:rsidR="00274ED1" w:rsidRPr="001B3A44">
        <w:rPr>
          <w:vertAlign w:val="subscript"/>
        </w:rPr>
        <w:t>2</w:t>
      </w:r>
      <w:r w:rsidR="00274ED1" w:rsidRPr="001B3A44">
        <w:t>SO</w:t>
      </w:r>
      <w:r w:rsidR="00274ED1" w:rsidRPr="001B3A44">
        <w:rPr>
          <w:vertAlign w:val="subscript"/>
        </w:rPr>
        <w:t>4</w:t>
      </w:r>
      <w:r w:rsidR="00274ED1" w:rsidRPr="001B3A44">
        <w:t xml:space="preserve"> loãng sinh ra khí H</w:t>
      </w:r>
      <w:r w:rsidR="00274ED1" w:rsidRPr="001B3A44">
        <w:rPr>
          <w:vertAlign w:val="subscript"/>
        </w:rPr>
        <w:t>2</w:t>
      </w:r>
      <w:r w:rsidR="00274ED1" w:rsidRPr="001B3A44">
        <w:t>?</w:t>
      </w:r>
    </w:p>
    <w:p w14:paraId="24DBBC79" w14:textId="77777777" w:rsidR="00274ED1" w:rsidRPr="001B3A44" w:rsidRDefault="00274ED1" w:rsidP="00274ED1">
      <w:pPr>
        <w:pStyle w:val="BodyText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</w:pPr>
      <w:r w:rsidRPr="001B3A44">
        <w:rPr>
          <w:b/>
          <w:bCs/>
          <w:color w:val="0000FF"/>
        </w:rPr>
        <w:t>A.</w:t>
      </w:r>
      <w:r w:rsidRPr="001B3A44">
        <w:rPr>
          <w:b/>
        </w:rPr>
        <w:t xml:space="preserve"> </w:t>
      </w:r>
      <w:r w:rsidRPr="001B3A44">
        <w:t>Ca(OH)</w:t>
      </w:r>
      <w:r w:rsidRPr="001B3A44">
        <w:rPr>
          <w:vertAlign w:val="subscript"/>
        </w:rPr>
        <w:t>2</w:t>
      </w:r>
      <w:r w:rsidRPr="001B3A44">
        <w:t xml:space="preserve">.    </w:t>
      </w:r>
      <w:r w:rsidRPr="001B3A44">
        <w:rPr>
          <w:b/>
          <w:color w:val="0000FF"/>
        </w:rPr>
        <w:tab/>
      </w:r>
      <w:r w:rsidRPr="001B3A44">
        <w:rPr>
          <w:b/>
          <w:bCs/>
          <w:color w:val="0000FF"/>
        </w:rPr>
        <w:t>B.</w:t>
      </w:r>
      <w:r w:rsidRPr="001B3A44">
        <w:rPr>
          <w:b/>
        </w:rPr>
        <w:t xml:space="preserve"> </w:t>
      </w:r>
      <w:r w:rsidRPr="001B3A44">
        <w:t>Mg(OH)</w:t>
      </w:r>
      <w:r w:rsidRPr="001B3A44">
        <w:rPr>
          <w:vertAlign w:val="subscript"/>
        </w:rPr>
        <w:t>2</w:t>
      </w:r>
      <w:r w:rsidRPr="001B3A44">
        <w:t xml:space="preserve">.    </w:t>
      </w:r>
      <w:r w:rsidRPr="001B3A44">
        <w:rPr>
          <w:b/>
          <w:color w:val="0000FF"/>
        </w:rPr>
        <w:tab/>
      </w:r>
      <w:r w:rsidRPr="00596E42">
        <w:rPr>
          <w:b/>
          <w:bCs/>
          <w:color w:val="0000FF"/>
          <w:u w:val="single"/>
        </w:rPr>
        <w:t>C.</w:t>
      </w:r>
      <w:r w:rsidRPr="00596E42">
        <w:rPr>
          <w:b/>
          <w:u w:val="single"/>
        </w:rPr>
        <w:t xml:space="preserve"> </w:t>
      </w:r>
      <w:r w:rsidRPr="00596E42">
        <w:rPr>
          <w:u w:val="single"/>
        </w:rPr>
        <w:t>Mg.</w:t>
      </w:r>
      <w:r w:rsidRPr="001B3A44">
        <w:t xml:space="preserve">    </w:t>
      </w:r>
      <w:r w:rsidRPr="001B3A44">
        <w:rPr>
          <w:b/>
          <w:color w:val="0000FF"/>
        </w:rPr>
        <w:tab/>
      </w:r>
      <w:r w:rsidRPr="001B3A44">
        <w:rPr>
          <w:b/>
          <w:bCs/>
          <w:color w:val="0000FF"/>
        </w:rPr>
        <w:t>D.</w:t>
      </w:r>
      <w:r w:rsidRPr="001B3A44">
        <w:rPr>
          <w:b/>
        </w:rPr>
        <w:t xml:space="preserve"> </w:t>
      </w:r>
      <w:r w:rsidRPr="001B3A44">
        <w:t>BaO.</w:t>
      </w:r>
    </w:p>
    <w:p w14:paraId="05B2B364" w14:textId="3F0DF259" w:rsidR="00B73C3E" w:rsidRPr="003D652A" w:rsidRDefault="000A07E9" w:rsidP="00B73C3E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>Câu 4</w:t>
      </w:r>
      <w:r>
        <w:rPr>
          <w:rFonts w:ascii="Times New Roman" w:hAnsi="Times New Roman" w:cs="Times New Roman"/>
          <w:b/>
          <w:color w:val="0033CC"/>
          <w:sz w:val="24"/>
          <w:szCs w:val="24"/>
        </w:rPr>
        <w:t>8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B73C3E"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Công thức của </w:t>
      </w:r>
      <w:r w:rsidR="00B73C3E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etyl fomat</w:t>
      </w:r>
      <w:r w:rsidR="00B73C3E"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là</w:t>
      </w:r>
    </w:p>
    <w:p w14:paraId="3398B2AF" w14:textId="77777777" w:rsidR="00B73C3E" w:rsidRPr="003D652A" w:rsidRDefault="00B73C3E" w:rsidP="00B73C3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3D652A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A.</w:t>
      </w:r>
      <w:r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CH</w:t>
      </w:r>
      <w:r w:rsidRPr="003D652A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OOCH</w:t>
      </w:r>
      <w:r w:rsidRPr="003D652A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3D652A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B73C3E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B.</w:t>
      </w:r>
      <w:r w:rsidRPr="00B73C3E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CH</w:t>
      </w:r>
      <w:r w:rsidRPr="00B73C3E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Pr="00B73C3E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OOC</w:t>
      </w:r>
      <w:r w:rsidRPr="00B73C3E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Pr="00B73C3E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H</w:t>
      </w:r>
      <w:r w:rsidRPr="00B73C3E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5</w:t>
      </w:r>
      <w:r w:rsidRPr="00B73C3E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3D652A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C.</w:t>
      </w:r>
      <w:r w:rsidRPr="003D652A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HCOOCH</w:t>
      </w:r>
      <w:r w:rsidRPr="003D652A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3D652A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B73C3E">
        <w:rPr>
          <w:rFonts w:ascii="Times New Roman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D.</w:t>
      </w:r>
      <w:r w:rsidRPr="00B73C3E">
        <w:rPr>
          <w:rFonts w:ascii="Times New Roman" w:hAnsi="Times New Roman" w:cs="Times New Roman"/>
          <w:b/>
          <w:kern w:val="2"/>
          <w:sz w:val="24"/>
          <w:szCs w:val="24"/>
          <w:u w:val="single"/>
          <w14:ligatures w14:val="standardContextual"/>
        </w:rPr>
        <w:t xml:space="preserve"> </w:t>
      </w:r>
      <w:r w:rsidRPr="00B73C3E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>HCOOC</w:t>
      </w:r>
      <w:r w:rsidRPr="00B73C3E">
        <w:rPr>
          <w:rFonts w:ascii="Times New Roman" w:hAnsi="Times New Roman" w:cs="Times New Roman"/>
          <w:kern w:val="2"/>
          <w:sz w:val="24"/>
          <w:szCs w:val="24"/>
          <w:u w:val="single"/>
          <w:vertAlign w:val="subscript"/>
          <w14:ligatures w14:val="standardContextual"/>
        </w:rPr>
        <w:t>2</w:t>
      </w:r>
      <w:r w:rsidRPr="00B73C3E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>H</w:t>
      </w:r>
      <w:r w:rsidRPr="00B73C3E">
        <w:rPr>
          <w:rFonts w:ascii="Times New Roman" w:hAnsi="Times New Roman" w:cs="Times New Roman"/>
          <w:kern w:val="2"/>
          <w:sz w:val="24"/>
          <w:szCs w:val="24"/>
          <w:u w:val="single"/>
          <w:vertAlign w:val="subscript"/>
          <w14:ligatures w14:val="standardContextual"/>
        </w:rPr>
        <w:t>5</w:t>
      </w:r>
      <w:r w:rsidRPr="00B73C3E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>.</w:t>
      </w:r>
    </w:p>
    <w:p w14:paraId="0908FF47" w14:textId="77777777" w:rsidR="00B06624" w:rsidRPr="00582778" w:rsidRDefault="000A07E9" w:rsidP="00B06624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>Câu 4</w:t>
      </w:r>
      <w:r>
        <w:rPr>
          <w:rFonts w:ascii="Times New Roman" w:hAnsi="Times New Roman" w:cs="Times New Roman"/>
          <w:b/>
          <w:color w:val="0033CC"/>
          <w:sz w:val="24"/>
          <w:szCs w:val="24"/>
        </w:rPr>
        <w:t>9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B06624" w:rsidRPr="00582778">
        <w:rPr>
          <w:rFonts w:ascii="Times New Roman" w:hAnsi="Times New Roman" w:cs="Times New Roman"/>
          <w:color w:val="000000" w:themeColor="text1"/>
          <w:sz w:val="24"/>
          <w:szCs w:val="24"/>
        </w:rPr>
        <w:t>Khi điện phân NaCl nóng chảy (điện cực trơ), tại catôt xảy ra</w:t>
      </w:r>
    </w:p>
    <w:p w14:paraId="3935F70C" w14:textId="77777777" w:rsidR="00B06624" w:rsidRPr="00582778" w:rsidRDefault="00B06624" w:rsidP="00B066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82778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58277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582778">
        <w:rPr>
          <w:rFonts w:ascii="Times New Roman" w:hAnsi="Times New Roman" w:cs="Times New Roman"/>
          <w:color w:val="000000" w:themeColor="text1"/>
          <w:sz w:val="24"/>
          <w:szCs w:val="24"/>
        </w:rPr>
        <w:t>sự khử ion Cl</w:t>
      </w:r>
      <w:r w:rsidRPr="00582778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-</w:t>
      </w:r>
      <w:r w:rsidRPr="0058277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82778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582778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58277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582778">
        <w:rPr>
          <w:rFonts w:ascii="Times New Roman" w:hAnsi="Times New Roman" w:cs="Times New Roman"/>
          <w:color w:val="000000" w:themeColor="text1"/>
          <w:sz w:val="24"/>
          <w:szCs w:val="24"/>
        </w:rPr>
        <w:t>sự oxi hoá ion Cl</w:t>
      </w:r>
      <w:r w:rsidRPr="00582778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-</w:t>
      </w:r>
      <w:r w:rsidRPr="0058277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653604C" w14:textId="77777777" w:rsidR="00B06624" w:rsidRPr="00582778" w:rsidRDefault="00B06624" w:rsidP="00B0662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82778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582778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582778">
        <w:rPr>
          <w:rFonts w:ascii="Times New Roman" w:hAnsi="Times New Roman" w:cs="Times New Roman"/>
          <w:color w:val="000000" w:themeColor="text1"/>
          <w:sz w:val="24"/>
          <w:szCs w:val="24"/>
        </w:rPr>
        <w:t>sự oxi hoá ion Na</w:t>
      </w:r>
      <w:r w:rsidRPr="00582778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+</w:t>
      </w:r>
      <w:r w:rsidRPr="0058277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582778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582778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B06624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 xml:space="preserve">D. </w:t>
      </w:r>
      <w:r w:rsidRPr="00B06624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>sự khử ion Na</w:t>
      </w:r>
      <w:r w:rsidRPr="00B06624">
        <w:rPr>
          <w:rFonts w:ascii="Times New Roman" w:hAnsi="Times New Roman" w:cs="Times New Roman"/>
          <w:color w:val="000000" w:themeColor="text1"/>
          <w:sz w:val="24"/>
          <w:szCs w:val="24"/>
          <w:u w:val="single"/>
          <w:vertAlign w:val="superscript"/>
        </w:rPr>
        <w:t>+</w:t>
      </w:r>
      <w:r w:rsidRPr="00B06624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>.</w:t>
      </w:r>
    </w:p>
    <w:p w14:paraId="64302296" w14:textId="7FC7CE71" w:rsidR="00300297" w:rsidRPr="003D652A" w:rsidRDefault="000A07E9" w:rsidP="00300297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color w:val="0033CC"/>
          <w:sz w:val="24"/>
          <w:szCs w:val="24"/>
        </w:rPr>
        <w:t>50</w:t>
      </w:r>
      <w:r w:rsidR="00300297" w:rsidRPr="00300297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="00300297"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Trùng hợp </w:t>
      </w:r>
      <w:r w:rsidR="00300297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etilen </w:t>
      </w:r>
      <w:r w:rsidR="00300297"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tạo thành polime nào sau đây?</w:t>
      </w:r>
    </w:p>
    <w:p w14:paraId="25ABCDE1" w14:textId="77777777" w:rsidR="00300297" w:rsidRPr="003D652A" w:rsidRDefault="00300297" w:rsidP="00300297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3D652A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A.</w:t>
      </w:r>
      <w:r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Polibutađien.</w:t>
      </w:r>
      <w:r w:rsidRPr="003D652A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300297">
        <w:rPr>
          <w:rFonts w:ascii="Times New Roman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B.</w:t>
      </w:r>
      <w:r w:rsidRPr="00300297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 xml:space="preserve"> Polietilen.</w: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ab/>
      </w:r>
      <w:r w:rsidRPr="00300297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C.</w:t>
      </w:r>
      <w:r w:rsidRPr="00300297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300297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Poli(vinyl clorua).</w:t>
      </w:r>
      <w:r w:rsidRPr="003D652A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D.</w:t>
      </w:r>
      <w:r w:rsidRPr="003D652A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Policaproamit.</w:t>
      </w:r>
    </w:p>
    <w:p w14:paraId="13F3EA24" w14:textId="77777777" w:rsidR="003C269E" w:rsidRPr="003D652A" w:rsidRDefault="000A07E9" w:rsidP="003C269E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color w:val="0033CC"/>
          <w:sz w:val="24"/>
          <w:szCs w:val="24"/>
        </w:rPr>
        <w:t>5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1. </w:t>
      </w:r>
      <w:r w:rsidR="003C269E"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hất nào sau đây là muối axit?</w:t>
      </w:r>
    </w:p>
    <w:p w14:paraId="0F6A2293" w14:textId="4EC1E03B" w:rsidR="003C269E" w:rsidRPr="003D652A" w:rsidRDefault="003C269E" w:rsidP="003C269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4232F6">
        <w:rPr>
          <w:rFonts w:ascii="Times New Roman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A.</w:t>
      </w:r>
      <w:r w:rsidRPr="004232F6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 xml:space="preserve"> </w:t>
      </w:r>
      <w:r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>K</w:t>
      </w:r>
      <w:r w:rsidRPr="004232F6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>HCO</w:t>
      </w:r>
      <w:r w:rsidRPr="004232F6">
        <w:rPr>
          <w:rFonts w:ascii="Times New Roman" w:hAnsi="Times New Roman" w:cs="Times New Roman"/>
          <w:kern w:val="2"/>
          <w:sz w:val="24"/>
          <w:szCs w:val="24"/>
          <w:u w:val="single"/>
          <w:vertAlign w:val="subscript"/>
          <w14:ligatures w14:val="standardContextual"/>
        </w:rPr>
        <w:t>3</w:t>
      </w:r>
      <w:r w:rsidRPr="004232F6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>.</w:t>
      </w:r>
      <w:r w:rsidRPr="003D652A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B.</w:t>
      </w:r>
      <w:r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K</w:t>
      </w:r>
      <w:r w:rsidRPr="003D652A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SO</w:t>
      </w:r>
      <w:r w:rsidRPr="003D652A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4</w:t>
      </w:r>
      <w:r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3D652A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C.</w:t>
      </w:r>
      <w:r w:rsidRPr="003D652A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K</w:t>
      </w:r>
      <w:r w:rsidRPr="003D652A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O</w:t>
      </w:r>
      <w:r w:rsidRPr="003D652A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3D652A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D.</w:t>
      </w:r>
      <w:r w:rsidRPr="003D652A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K</w:t>
      </w:r>
      <w:r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l.</w:t>
      </w:r>
    </w:p>
    <w:p w14:paraId="40C0E239" w14:textId="50637E5F" w:rsidR="00ED229B" w:rsidRPr="001B3A44" w:rsidRDefault="000A07E9" w:rsidP="003C269E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color w:val="0033CC"/>
          <w:sz w:val="24"/>
          <w:szCs w:val="24"/>
        </w:rPr>
        <w:t>52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ED229B" w:rsidRPr="001B3A44">
        <w:rPr>
          <w:rFonts w:ascii="Times New Roman" w:hAnsi="Times New Roman" w:cs="Times New Roman"/>
          <w:sz w:val="24"/>
          <w:szCs w:val="24"/>
        </w:rPr>
        <w:t>Quặng boxit được dùng để sản xuất kim loại nào sau đây?</w:t>
      </w:r>
    </w:p>
    <w:p w14:paraId="42B38690" w14:textId="77777777" w:rsidR="00ED229B" w:rsidRPr="001B3A44" w:rsidRDefault="00ED229B" w:rsidP="00ED229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ED229B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 xml:space="preserve">A. </w:t>
      </w:r>
      <w:r w:rsidRPr="00ED229B">
        <w:rPr>
          <w:rFonts w:ascii="Times New Roman" w:hAnsi="Times New Roman" w:cs="Times New Roman"/>
          <w:sz w:val="24"/>
          <w:szCs w:val="24"/>
          <w:u w:val="single"/>
        </w:rPr>
        <w:t>Al.</w:t>
      </w:r>
      <w:r w:rsidRPr="001B3A44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1B3A4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B3A44">
        <w:rPr>
          <w:rFonts w:ascii="Times New Roman" w:hAnsi="Times New Roman" w:cs="Times New Roman"/>
          <w:sz w:val="24"/>
          <w:szCs w:val="24"/>
        </w:rPr>
        <w:t>Cu.</w:t>
      </w:r>
      <w:r w:rsidRPr="001B3A44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1B3A4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B3A44">
        <w:rPr>
          <w:rFonts w:ascii="Times New Roman" w:hAnsi="Times New Roman" w:cs="Times New Roman"/>
          <w:sz w:val="24"/>
          <w:szCs w:val="24"/>
        </w:rPr>
        <w:t>Na.</w:t>
      </w:r>
      <w:r w:rsidRPr="001B3A44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1B3A4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B3A44">
        <w:rPr>
          <w:rFonts w:ascii="Times New Roman" w:hAnsi="Times New Roman" w:cs="Times New Roman"/>
          <w:sz w:val="24"/>
          <w:szCs w:val="24"/>
        </w:rPr>
        <w:t>Mg.</w:t>
      </w:r>
    </w:p>
    <w:p w14:paraId="71D8E90A" w14:textId="77777777" w:rsidR="00F57978" w:rsidRPr="00546BDD" w:rsidRDefault="000A07E9" w:rsidP="00F57978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color w:val="0033CC"/>
          <w:sz w:val="24"/>
          <w:szCs w:val="24"/>
        </w:rPr>
        <w:t>53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F57978" w:rsidRPr="00546BDD">
        <w:rPr>
          <w:rFonts w:ascii="Times New Roman" w:hAnsi="Times New Roman" w:cs="Times New Roman"/>
          <w:sz w:val="24"/>
          <w:szCs w:val="24"/>
        </w:rPr>
        <w:t xml:space="preserve">Khí X tạo ra trong quá trình đốt cháy nhiên liệu hóa thạch, gây hiệu ứng nhà kính. Trồng nhiều cây xanh sẽ làm giảm nồng độ khí X trong không khí. Khí X là </w:t>
      </w:r>
    </w:p>
    <w:p w14:paraId="29710EBC" w14:textId="77777777" w:rsidR="00F57978" w:rsidRPr="00546BDD" w:rsidRDefault="00F57978" w:rsidP="00F57978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546BDD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546BD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46BDD">
        <w:rPr>
          <w:rFonts w:ascii="Times New Roman" w:hAnsi="Times New Roman" w:cs="Times New Roman"/>
          <w:sz w:val="24"/>
          <w:szCs w:val="24"/>
        </w:rPr>
        <w:t>N</w:t>
      </w:r>
      <w:r w:rsidRPr="00546BD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46BDD">
        <w:rPr>
          <w:rFonts w:ascii="Times New Roman" w:hAnsi="Times New Roman" w:cs="Times New Roman"/>
          <w:sz w:val="24"/>
          <w:szCs w:val="24"/>
        </w:rPr>
        <w:t xml:space="preserve">. </w:t>
      </w:r>
      <w:r w:rsidRPr="00546BDD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546BD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46BDD">
        <w:rPr>
          <w:rFonts w:ascii="Times New Roman" w:hAnsi="Times New Roman" w:cs="Times New Roman"/>
          <w:sz w:val="24"/>
          <w:szCs w:val="24"/>
        </w:rPr>
        <w:t>H</w:t>
      </w:r>
      <w:r w:rsidRPr="00546BD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46BDD">
        <w:rPr>
          <w:rFonts w:ascii="Times New Roman" w:hAnsi="Times New Roman" w:cs="Times New Roman"/>
          <w:sz w:val="24"/>
          <w:szCs w:val="24"/>
        </w:rPr>
        <w:t xml:space="preserve">. </w:t>
      </w:r>
      <w:r w:rsidRPr="00546BDD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546BDD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546BD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546BDD">
        <w:rPr>
          <w:rFonts w:ascii="Times New Roman" w:hAnsi="Times New Roman" w:cs="Times New Roman"/>
          <w:sz w:val="24"/>
          <w:szCs w:val="24"/>
          <w:u w:val="single"/>
        </w:rPr>
        <w:t>CO</w:t>
      </w:r>
      <w:r w:rsidRPr="00546BDD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2</w:t>
      </w:r>
      <w:r w:rsidRPr="00546BDD">
        <w:rPr>
          <w:rFonts w:ascii="Times New Roman" w:hAnsi="Times New Roman" w:cs="Times New Roman"/>
          <w:sz w:val="24"/>
          <w:szCs w:val="24"/>
          <w:u w:val="single"/>
        </w:rPr>
        <w:t>.</w:t>
      </w:r>
      <w:r w:rsidRPr="00546BDD">
        <w:rPr>
          <w:rFonts w:ascii="Times New Roman" w:hAnsi="Times New Roman" w:cs="Times New Roman"/>
          <w:sz w:val="24"/>
          <w:szCs w:val="24"/>
        </w:rPr>
        <w:t xml:space="preserve"> </w:t>
      </w:r>
      <w:r w:rsidRPr="00546BDD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546BD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46BDD">
        <w:rPr>
          <w:rFonts w:ascii="Times New Roman" w:hAnsi="Times New Roman" w:cs="Times New Roman"/>
          <w:sz w:val="24"/>
          <w:szCs w:val="24"/>
        </w:rPr>
        <w:t>O</w:t>
      </w:r>
      <w:r w:rsidRPr="00546BD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46BDD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B27DC80" w14:textId="4546803E" w:rsidR="000A07E9" w:rsidRPr="00FC516F" w:rsidRDefault="000A07E9" w:rsidP="00F57978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color w:val="0033CC"/>
          <w:sz w:val="24"/>
          <w:szCs w:val="24"/>
        </w:rPr>
        <w:t>54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F57978">
        <w:rPr>
          <w:rFonts w:ascii="Times New Roman" w:hAnsi="Times New Roman" w:cs="Times New Roman"/>
          <w:sz w:val="24"/>
          <w:szCs w:val="24"/>
        </w:rPr>
        <w:t>Công thức của tristearin là</w:t>
      </w:r>
    </w:p>
    <w:p w14:paraId="7B216C9F" w14:textId="77777777" w:rsidR="00C9487D" w:rsidRDefault="00C9487D" w:rsidP="00C9487D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74AB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(C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hAnsi="Times New Roman" w:cs="Times New Roman"/>
          <w:sz w:val="24"/>
          <w:szCs w:val="24"/>
        </w:rPr>
        <w:t>COO)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57978">
        <w:rPr>
          <w:rFonts w:ascii="Times New Roman" w:hAnsi="Times New Roman" w:cs="Times New Roman"/>
          <w:sz w:val="24"/>
          <w:szCs w:val="24"/>
          <w:u w:val="single"/>
        </w:rPr>
        <w:t>(C</w:t>
      </w:r>
      <w:r w:rsidRPr="00F57978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17</w:t>
      </w:r>
      <w:r w:rsidRPr="00F57978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F57978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35</w:t>
      </w:r>
      <w:r w:rsidRPr="00F57978">
        <w:rPr>
          <w:rFonts w:ascii="Times New Roman" w:hAnsi="Times New Roman" w:cs="Times New Roman"/>
          <w:sz w:val="24"/>
          <w:szCs w:val="24"/>
          <w:u w:val="single"/>
        </w:rPr>
        <w:t>COO)</w:t>
      </w:r>
      <w:r w:rsidRPr="00F57978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3</w:t>
      </w:r>
      <w:r w:rsidRPr="00F57978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F57978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3</w:t>
      </w:r>
      <w:r w:rsidRPr="00F57978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F57978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5</w:t>
      </w:r>
      <w:r w:rsidRPr="00F57978">
        <w:rPr>
          <w:rFonts w:ascii="Times New Roman" w:hAnsi="Times New Roman" w:cs="Times New Roman"/>
          <w:sz w:val="24"/>
          <w:szCs w:val="24"/>
          <w:u w:val="single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HCOO)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CH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COO)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17E48255" w14:textId="77777777" w:rsidR="00C9487D" w:rsidRPr="008C3379" w:rsidRDefault="000A07E9" w:rsidP="00C9487D">
      <w:pPr>
        <w:spacing w:after="0" w:line="276" w:lineRule="auto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color w:val="0033CC"/>
          <w:sz w:val="24"/>
          <w:szCs w:val="24"/>
        </w:rPr>
        <w:t>55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C9487D" w:rsidRPr="008C3379">
        <w:rPr>
          <w:rFonts w:ascii="Times New Roman" w:eastAsia="Calibri" w:hAnsi="Times New Roman" w:cs="Times New Roman"/>
          <w:sz w:val="24"/>
          <w:szCs w:val="24"/>
        </w:rPr>
        <w:t xml:space="preserve">Ở điều kiện thường, kim loại nào sau đây ở trạng thái lỏng? </w:t>
      </w:r>
    </w:p>
    <w:p w14:paraId="3468AE54" w14:textId="77777777" w:rsidR="00C9487D" w:rsidRPr="008C3379" w:rsidRDefault="00C9487D" w:rsidP="00C9487D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9487D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lastRenderedPageBreak/>
        <w:t xml:space="preserve">A. </w:t>
      </w:r>
      <w:r w:rsidRPr="00C9487D">
        <w:rPr>
          <w:rFonts w:ascii="Times New Roman" w:eastAsia="Calibri" w:hAnsi="Times New Roman" w:cs="Times New Roman"/>
          <w:sz w:val="24"/>
          <w:szCs w:val="24"/>
          <w:u w:val="single"/>
        </w:rPr>
        <w:t>Hg.</w:t>
      </w:r>
      <w:r w:rsidRPr="008C3379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C337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>B.</w:t>
      </w:r>
      <w:r w:rsidRPr="008C3379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8C3379">
        <w:rPr>
          <w:rFonts w:ascii="Times New Roman" w:eastAsia="Calibri" w:hAnsi="Times New Roman" w:cs="Times New Roman"/>
          <w:sz w:val="24"/>
          <w:szCs w:val="24"/>
        </w:rPr>
        <w:t xml:space="preserve">Ag. </w:t>
      </w:r>
      <w:r w:rsidRPr="008C337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>C.</w:t>
      </w:r>
      <w:r w:rsidRPr="008C3379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8C3379">
        <w:rPr>
          <w:rFonts w:ascii="Times New Roman" w:eastAsia="Calibri" w:hAnsi="Times New Roman" w:cs="Times New Roman"/>
          <w:sz w:val="24"/>
          <w:szCs w:val="24"/>
        </w:rPr>
        <w:t xml:space="preserve">Cu. </w:t>
      </w:r>
      <w:r w:rsidRPr="008C337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>D.</w:t>
      </w:r>
      <w:r w:rsidRPr="008C3379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8C3379">
        <w:rPr>
          <w:rFonts w:ascii="Times New Roman" w:eastAsia="Calibri" w:hAnsi="Times New Roman" w:cs="Times New Roman"/>
          <w:sz w:val="24"/>
          <w:szCs w:val="24"/>
        </w:rPr>
        <w:t xml:space="preserve">Al. </w:t>
      </w:r>
    </w:p>
    <w:p w14:paraId="13E7F01B" w14:textId="667E969F" w:rsidR="00C9487D" w:rsidRPr="003D652A" w:rsidRDefault="000A07E9" w:rsidP="00C9487D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color w:val="0033CC"/>
          <w:sz w:val="24"/>
          <w:szCs w:val="24"/>
        </w:rPr>
        <w:t>56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C9487D" w:rsidRPr="003D652A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="00C9487D"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Chất nào sau đây có </w:t>
      </w:r>
      <w:r w:rsidR="00C9487D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1</w:t>
      </w:r>
      <w:r w:rsidR="00C9487D"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nguyên tử cacbon trong phân tử?</w:t>
      </w:r>
    </w:p>
    <w:p w14:paraId="43F30744" w14:textId="77777777" w:rsidR="00C9487D" w:rsidRPr="003D652A" w:rsidRDefault="00C9487D" w:rsidP="00C9487D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3D652A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A.</w:t>
      </w:r>
      <w:r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Ancol propylic.</w:t>
      </w:r>
      <w:r w:rsidRPr="003D652A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C9487D">
        <w:rPr>
          <w:rFonts w:ascii="Times New Roman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B.</w:t>
      </w:r>
      <w:r w:rsidRPr="00C9487D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 xml:space="preserve"> Ancol metylic.</w: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ab/>
      </w:r>
      <w:r w:rsidRPr="00C9487D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C.</w:t>
      </w:r>
      <w:r w:rsidRPr="00C9487D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C9487D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Ancol etylic.</w:t>
      </w:r>
      <w:r w:rsidRPr="003D652A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D.</w:t>
      </w:r>
      <w:r w:rsidRPr="003D652A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Ancol butylic.</w:t>
      </w:r>
    </w:p>
    <w:p w14:paraId="5F60F651" w14:textId="23F6B0C3" w:rsidR="00A74C9A" w:rsidRPr="003D652A" w:rsidRDefault="000A07E9" w:rsidP="00A74C9A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color w:val="0033CC"/>
          <w:sz w:val="24"/>
          <w:szCs w:val="24"/>
        </w:rPr>
        <w:t>57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A74C9A"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Chất nào sau đây là amin bậc </w:t>
      </w:r>
      <w:r w:rsidR="00A74C9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hai</w:t>
      </w:r>
      <w:r w:rsidR="00A74C9A"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?</w:t>
      </w:r>
    </w:p>
    <w:p w14:paraId="25D66336" w14:textId="1102147C" w:rsidR="00A74C9A" w:rsidRPr="003D652A" w:rsidRDefault="00A74C9A" w:rsidP="00A74C9A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A74C9A">
        <w:rPr>
          <w:rFonts w:ascii="Times New Roman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A.</w:t>
      </w:r>
      <w:r w:rsidRPr="00A74C9A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 xml:space="preserve"> CH</w:t>
      </w:r>
      <w:r w:rsidRPr="00A74C9A">
        <w:rPr>
          <w:rFonts w:ascii="Times New Roman" w:hAnsi="Times New Roman" w:cs="Times New Roman"/>
          <w:kern w:val="2"/>
          <w:sz w:val="24"/>
          <w:szCs w:val="24"/>
          <w:u w:val="single"/>
          <w:vertAlign w:val="subscript"/>
          <w14:ligatures w14:val="standardContextual"/>
        </w:rPr>
        <w:t>3</w:t>
      </w:r>
      <w:r w:rsidRPr="00A74C9A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>NHC</w:t>
      </w:r>
      <w:r w:rsidRPr="00A74C9A">
        <w:rPr>
          <w:rFonts w:ascii="Times New Roman" w:hAnsi="Times New Roman" w:cs="Times New Roman"/>
          <w:kern w:val="2"/>
          <w:sz w:val="24"/>
          <w:szCs w:val="24"/>
          <w:u w:val="single"/>
          <w:vertAlign w:val="subscript"/>
          <w14:ligatures w14:val="standardContextual"/>
        </w:rPr>
        <w:t>2</w:t>
      </w:r>
      <w:r w:rsidRPr="00A74C9A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>H</w:t>
      </w:r>
      <w:r w:rsidRPr="00A74C9A">
        <w:rPr>
          <w:rFonts w:ascii="Times New Roman" w:hAnsi="Times New Roman" w:cs="Times New Roman"/>
          <w:kern w:val="2"/>
          <w:sz w:val="24"/>
          <w:szCs w:val="24"/>
          <w:u w:val="single"/>
          <w:vertAlign w:val="subscript"/>
          <w14:ligatures w14:val="standardContextual"/>
        </w:rPr>
        <w:t>5</w:t>
      </w:r>
      <w:r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3D652A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B.</w:t>
      </w:r>
      <w:r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CH</w:t>
      </w:r>
      <w:r w:rsidRPr="003D652A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NH</w:t>
      </w:r>
      <w:r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3D652A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C.</w:t>
      </w:r>
      <w:r w:rsidRPr="003D652A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(C</w:t>
      </w:r>
      <w:r w:rsidRPr="003D652A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H</w:t>
      </w:r>
      <w:r w:rsidRPr="003D652A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5</w:t>
      </w:r>
      <w:r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)</w:t>
      </w:r>
      <w:r w:rsidRPr="003D652A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N.</w:t>
      </w:r>
      <w:r w:rsidRPr="003D652A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A74C9A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D.</w:t>
      </w:r>
      <w:r w:rsidRPr="00A74C9A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A74C9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</w:t>
      </w:r>
      <w:r w:rsidRPr="00A74C9A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6</w:t>
      </w:r>
      <w:r w:rsidRPr="00A74C9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H</w:t>
      </w:r>
      <w:r w:rsidRPr="00A74C9A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5</w:t>
      </w:r>
      <w:r w:rsidRPr="00A74C9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NH</w:t>
      </w:r>
      <w:r w:rsidRPr="00A74C9A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Pr="00A74C9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14:paraId="177AC79C" w14:textId="77777777" w:rsidR="00067116" w:rsidRPr="005537EC" w:rsidRDefault="000A07E9" w:rsidP="00067116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color w:val="0033CC"/>
          <w:sz w:val="24"/>
          <w:szCs w:val="24"/>
        </w:rPr>
        <w:t>58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067116" w:rsidRPr="005537EC">
        <w:rPr>
          <w:rFonts w:ascii="Times New Roman" w:hAnsi="Times New Roman" w:cs="Times New Roman"/>
          <w:sz w:val="24"/>
          <w:szCs w:val="24"/>
        </w:rPr>
        <w:t>Công thức hóa học của natri đicromat là</w:t>
      </w:r>
    </w:p>
    <w:p w14:paraId="5C487A32" w14:textId="77777777" w:rsidR="00067116" w:rsidRPr="005537EC" w:rsidRDefault="00067116" w:rsidP="0006711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067116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 xml:space="preserve">A. </w:t>
      </w:r>
      <w:r w:rsidRPr="00067116">
        <w:rPr>
          <w:rFonts w:ascii="Times New Roman" w:hAnsi="Times New Roman" w:cs="Times New Roman"/>
          <w:sz w:val="24"/>
          <w:szCs w:val="24"/>
          <w:u w:val="single"/>
        </w:rPr>
        <w:t>Na</w:t>
      </w:r>
      <w:r w:rsidRPr="00067116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2</w:t>
      </w:r>
      <w:r w:rsidRPr="00067116">
        <w:rPr>
          <w:rFonts w:ascii="Times New Roman" w:hAnsi="Times New Roman" w:cs="Times New Roman"/>
          <w:sz w:val="24"/>
          <w:szCs w:val="24"/>
          <w:u w:val="single"/>
        </w:rPr>
        <w:t>Cr</w:t>
      </w:r>
      <w:r w:rsidRPr="00067116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2</w:t>
      </w:r>
      <w:r w:rsidRPr="00067116">
        <w:rPr>
          <w:rFonts w:ascii="Times New Roman" w:hAnsi="Times New Roman" w:cs="Times New Roman"/>
          <w:sz w:val="24"/>
          <w:szCs w:val="24"/>
          <w:u w:val="single"/>
        </w:rPr>
        <w:t>O</w:t>
      </w:r>
      <w:r w:rsidRPr="00067116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7</w:t>
      </w:r>
      <w:r w:rsidRPr="00067116">
        <w:rPr>
          <w:rFonts w:ascii="Times New Roman" w:hAnsi="Times New Roman" w:cs="Times New Roman"/>
          <w:sz w:val="24"/>
          <w:szCs w:val="24"/>
          <w:u w:val="single"/>
        </w:rPr>
        <w:t>.</w:t>
      </w:r>
      <w:r w:rsidRPr="005537EC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5537EC">
        <w:rPr>
          <w:rFonts w:ascii="Times New Roman" w:hAnsi="Times New Roman" w:cs="Times New Roman"/>
          <w:sz w:val="24"/>
          <w:szCs w:val="24"/>
        </w:rPr>
        <w:t xml:space="preserve"> NaCrO</w:t>
      </w:r>
      <w:r w:rsidRPr="005537E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537EC">
        <w:rPr>
          <w:rFonts w:ascii="Times New Roman" w:hAnsi="Times New Roman" w:cs="Times New Roman"/>
          <w:sz w:val="24"/>
          <w:szCs w:val="24"/>
        </w:rPr>
        <w:t>.</w:t>
      </w:r>
      <w:r w:rsidRPr="005537EC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5537EC">
        <w:rPr>
          <w:rFonts w:ascii="Times New Roman" w:hAnsi="Times New Roman" w:cs="Times New Roman"/>
          <w:sz w:val="24"/>
          <w:szCs w:val="24"/>
        </w:rPr>
        <w:t xml:space="preserve"> Na</w:t>
      </w:r>
      <w:r w:rsidRPr="005537E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537EC">
        <w:rPr>
          <w:rFonts w:ascii="Times New Roman" w:hAnsi="Times New Roman" w:cs="Times New Roman"/>
          <w:sz w:val="24"/>
          <w:szCs w:val="24"/>
        </w:rPr>
        <w:t>CrO</w:t>
      </w:r>
      <w:r w:rsidRPr="005537E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5537EC">
        <w:rPr>
          <w:rFonts w:ascii="Times New Roman" w:hAnsi="Times New Roman" w:cs="Times New Roman"/>
          <w:sz w:val="24"/>
          <w:szCs w:val="24"/>
        </w:rPr>
        <w:t>.</w:t>
      </w:r>
      <w:r w:rsidRPr="005537EC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5537EC">
        <w:rPr>
          <w:rFonts w:ascii="Times New Roman" w:hAnsi="Times New Roman" w:cs="Times New Roman"/>
          <w:sz w:val="24"/>
          <w:szCs w:val="24"/>
        </w:rPr>
        <w:t xml:space="preserve"> Na</w:t>
      </w:r>
      <w:r w:rsidRPr="005537E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537EC">
        <w:rPr>
          <w:rFonts w:ascii="Times New Roman" w:hAnsi="Times New Roman" w:cs="Times New Roman"/>
          <w:sz w:val="24"/>
          <w:szCs w:val="24"/>
        </w:rPr>
        <w:t>SO</w:t>
      </w:r>
      <w:r w:rsidRPr="005537E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5537EC">
        <w:rPr>
          <w:rFonts w:ascii="Times New Roman" w:hAnsi="Times New Roman" w:cs="Times New Roman"/>
          <w:sz w:val="24"/>
          <w:szCs w:val="24"/>
        </w:rPr>
        <w:t>.</w:t>
      </w:r>
    </w:p>
    <w:p w14:paraId="73E1BA40" w14:textId="77777777" w:rsidR="001E46E7" w:rsidRPr="001B3A44" w:rsidRDefault="000A07E9" w:rsidP="001E46E7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color w:val="0033CC"/>
          <w:sz w:val="24"/>
          <w:szCs w:val="24"/>
        </w:rPr>
        <w:t>59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1E46E7" w:rsidRPr="001B3A44">
        <w:rPr>
          <w:rFonts w:ascii="Times New Roman" w:eastAsia="Times New Roman" w:hAnsi="Times New Roman" w:cs="Times New Roman"/>
          <w:sz w:val="24"/>
          <w:szCs w:val="24"/>
        </w:rPr>
        <w:t>Kim loại nào sau đây tan hết trong nước dư ở nhiệt độ thường? </w:t>
      </w:r>
    </w:p>
    <w:p w14:paraId="35B30E08" w14:textId="5F1F398D" w:rsidR="001E46E7" w:rsidRPr="001B3A44" w:rsidRDefault="001E46E7" w:rsidP="001E46E7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B3A44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A.</w:t>
      </w:r>
      <w:r w:rsidRPr="001B3A4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1B3A44">
        <w:rPr>
          <w:rFonts w:ascii="Times New Roman" w:eastAsia="Times New Roman" w:hAnsi="Times New Roman" w:cs="Times New Roman"/>
          <w:sz w:val="24"/>
          <w:szCs w:val="24"/>
        </w:rPr>
        <w:t>Ag. </w:t>
      </w:r>
      <w:r w:rsidRPr="001B3A4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1E46E7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u w:val="single"/>
        </w:rPr>
        <w:t xml:space="preserve">B. </w:t>
      </w:r>
      <w:r w:rsidRPr="001E46E7">
        <w:rPr>
          <w:rFonts w:ascii="Times New Roman" w:eastAsia="Times New Roman" w:hAnsi="Times New Roman" w:cs="Times New Roman"/>
          <w:sz w:val="24"/>
          <w:szCs w:val="24"/>
          <w:u w:val="single"/>
        </w:rPr>
        <w:t>K.</w:t>
      </w:r>
      <w:r w:rsidRPr="001B3A44">
        <w:rPr>
          <w:rFonts w:ascii="Times New Roman" w:eastAsia="Times New Roman" w:hAnsi="Times New Roman" w:cs="Times New Roman"/>
          <w:sz w:val="24"/>
          <w:szCs w:val="24"/>
        </w:rPr>
        <w:t> </w:t>
      </w:r>
      <w:r w:rsidRPr="001B3A4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1B3A44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C.</w:t>
      </w:r>
      <w:r w:rsidRPr="001B3A4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1B3A44">
        <w:rPr>
          <w:rFonts w:ascii="Times New Roman" w:eastAsia="Times New Roman" w:hAnsi="Times New Roman" w:cs="Times New Roman"/>
          <w:sz w:val="24"/>
          <w:szCs w:val="24"/>
        </w:rPr>
        <w:t>Mg. </w:t>
      </w:r>
      <w:r w:rsidRPr="001B3A44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1B3A44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D.</w:t>
      </w:r>
      <w:r w:rsidRPr="001B3A4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1B3A44">
        <w:rPr>
          <w:rFonts w:ascii="Times New Roman" w:eastAsia="Times New Roman" w:hAnsi="Times New Roman" w:cs="Times New Roman"/>
          <w:sz w:val="24"/>
          <w:szCs w:val="24"/>
        </w:rPr>
        <w:t xml:space="preserve">Al. </w:t>
      </w:r>
    </w:p>
    <w:p w14:paraId="2FCDC149" w14:textId="2C2299BD" w:rsidR="004D0061" w:rsidRPr="003D652A" w:rsidRDefault="000A07E9" w:rsidP="004D0061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color w:val="0033CC"/>
          <w:sz w:val="24"/>
          <w:szCs w:val="24"/>
        </w:rPr>
        <w:t>60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4D0061"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Chất nào sau đây có phản </w:t>
      </w:r>
      <w:r w:rsidR="004D006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ứ</w:t>
      </w:r>
      <w:r w:rsidR="004D0061"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ng </w:t>
      </w:r>
      <w:r w:rsidR="004D006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màu với I</w:t>
      </w:r>
      <w:r w:rsidR="004D006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="004D0061"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?</w:t>
      </w:r>
    </w:p>
    <w:p w14:paraId="037CCEB6" w14:textId="77777777" w:rsidR="004D0061" w:rsidRPr="003D652A" w:rsidRDefault="004D0061" w:rsidP="004D0061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3D652A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A.</w:t>
      </w:r>
      <w:r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Saccarozơ.</w:t>
      </w:r>
      <w:r w:rsidRPr="003D652A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B.</w:t>
      </w:r>
      <w:r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Xenlulozơ.</w:t>
      </w:r>
      <w:r w:rsidRPr="003D652A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4D0061">
        <w:rPr>
          <w:rFonts w:ascii="Times New Roman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C.</w:t>
      </w:r>
      <w:r w:rsidRPr="004D0061">
        <w:rPr>
          <w:rFonts w:ascii="Times New Roman" w:hAnsi="Times New Roman" w:cs="Times New Roman"/>
          <w:b/>
          <w:kern w:val="2"/>
          <w:sz w:val="24"/>
          <w:szCs w:val="24"/>
          <w:u w:val="single"/>
          <w14:ligatures w14:val="standardContextual"/>
        </w:rPr>
        <w:t xml:space="preserve"> </w:t>
      </w:r>
      <w:r w:rsidRPr="004D0061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>Tinh bột.</w:t>
      </w:r>
      <w:r w:rsidRPr="003D652A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4D006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D.</w:t>
      </w:r>
      <w:r w:rsidRPr="004D0061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4D006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Glucozơ.</w:t>
      </w:r>
    </w:p>
    <w:p w14:paraId="50CE4703" w14:textId="77777777" w:rsidR="00381F06" w:rsidRPr="00A371F3" w:rsidRDefault="000A07E9" w:rsidP="00381F06">
      <w:pPr>
        <w:autoSpaceDE w:val="0"/>
        <w:autoSpaceDN w:val="0"/>
        <w:adjustRightInd w:val="0"/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color w:val="0033CC"/>
          <w:sz w:val="24"/>
          <w:szCs w:val="24"/>
        </w:rPr>
        <w:t>6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1. </w:t>
      </w:r>
      <w:r w:rsidR="00381F06" w:rsidRPr="00A371F3">
        <w:rPr>
          <w:rFonts w:ascii="Times New Roman" w:hAnsi="Times New Roman" w:cs="Times New Roman"/>
          <w:sz w:val="24"/>
          <w:szCs w:val="24"/>
          <w:lang w:val="pt-BR"/>
        </w:rPr>
        <w:t>Hoà tan hoàn toàn 2,81 gam hỗn hợp gồm Fe</w:t>
      </w:r>
      <w:r w:rsidR="00381F06" w:rsidRPr="00A371F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381F06" w:rsidRPr="00A371F3">
        <w:rPr>
          <w:rFonts w:ascii="Times New Roman" w:hAnsi="Times New Roman" w:cs="Times New Roman"/>
          <w:sz w:val="24"/>
          <w:szCs w:val="24"/>
          <w:lang w:val="pt-BR"/>
        </w:rPr>
        <w:t>O</w:t>
      </w:r>
      <w:r w:rsidR="00381F06" w:rsidRPr="00A371F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381F06" w:rsidRPr="00A371F3">
        <w:rPr>
          <w:rFonts w:ascii="Times New Roman" w:hAnsi="Times New Roman" w:cs="Times New Roman"/>
          <w:sz w:val="24"/>
          <w:szCs w:val="24"/>
          <w:lang w:val="pt-BR"/>
        </w:rPr>
        <w:t>, MgO, ZnO trong 500 ml axit H</w:t>
      </w:r>
      <w:r w:rsidR="00381F06" w:rsidRPr="00A371F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381F06" w:rsidRPr="00A371F3">
        <w:rPr>
          <w:rFonts w:ascii="Times New Roman" w:hAnsi="Times New Roman" w:cs="Times New Roman"/>
          <w:sz w:val="24"/>
          <w:szCs w:val="24"/>
          <w:lang w:val="pt-BR"/>
        </w:rPr>
        <w:t>SO</w:t>
      </w:r>
      <w:r w:rsidR="00381F06" w:rsidRPr="00A371F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="00381F06" w:rsidRPr="00A371F3">
        <w:rPr>
          <w:rFonts w:ascii="Times New Roman" w:hAnsi="Times New Roman" w:cs="Times New Roman"/>
          <w:sz w:val="24"/>
          <w:szCs w:val="24"/>
          <w:lang w:val="pt-BR"/>
        </w:rPr>
        <w:t xml:space="preserve"> 0,1M (vừa đủ). Sau phản ứng, hỗn hợp muối sunfat khan thu được khi cô cạn dung dịch có khối lượng là </w:t>
      </w:r>
    </w:p>
    <w:p w14:paraId="1487239F" w14:textId="77777777" w:rsidR="00381F06" w:rsidRPr="00A371F3" w:rsidRDefault="00381F06" w:rsidP="00381F06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A371F3"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  <w:t>A.</w:t>
      </w:r>
      <w:r w:rsidRPr="00A371F3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 </w:t>
      </w:r>
      <w:r w:rsidRPr="00A371F3">
        <w:rPr>
          <w:rFonts w:ascii="Times New Roman" w:hAnsi="Times New Roman" w:cs="Times New Roman"/>
          <w:sz w:val="24"/>
          <w:szCs w:val="24"/>
          <w:lang w:val="pt-BR"/>
        </w:rPr>
        <w:t xml:space="preserve">4,81 gam. </w:t>
      </w:r>
      <w:r w:rsidRPr="00A371F3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Pr="00A371F3"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  <w:t>B.</w:t>
      </w:r>
      <w:r w:rsidRPr="00A371F3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 </w:t>
      </w:r>
      <w:r w:rsidRPr="00A371F3">
        <w:rPr>
          <w:rFonts w:ascii="Times New Roman" w:hAnsi="Times New Roman" w:cs="Times New Roman"/>
          <w:sz w:val="24"/>
          <w:szCs w:val="24"/>
          <w:lang w:val="pt-BR"/>
        </w:rPr>
        <w:t xml:space="preserve">5,81 gam. </w:t>
      </w:r>
      <w:r w:rsidRPr="00A371F3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Pr="00A371F3"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  <w:t>C.</w:t>
      </w:r>
      <w:r w:rsidRPr="00A371F3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 </w:t>
      </w:r>
      <w:r w:rsidRPr="00A371F3">
        <w:rPr>
          <w:rFonts w:ascii="Times New Roman" w:hAnsi="Times New Roman" w:cs="Times New Roman"/>
          <w:sz w:val="24"/>
          <w:szCs w:val="24"/>
          <w:lang w:val="pt-BR"/>
        </w:rPr>
        <w:t xml:space="preserve">3,81 gam. </w:t>
      </w:r>
      <w:r w:rsidRPr="00A371F3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Pr="00D03E15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  <w:lang w:val="pt-BR"/>
        </w:rPr>
        <w:t xml:space="preserve">D. </w:t>
      </w:r>
      <w:r w:rsidRPr="00D03E15">
        <w:rPr>
          <w:rFonts w:ascii="Times New Roman" w:hAnsi="Times New Roman" w:cs="Times New Roman"/>
          <w:sz w:val="24"/>
          <w:szCs w:val="24"/>
          <w:u w:val="single"/>
          <w:lang w:val="pt-BR"/>
        </w:rPr>
        <w:t>6,81 gam.</w:t>
      </w:r>
    </w:p>
    <w:p w14:paraId="1208094F" w14:textId="0B72DE7E" w:rsidR="000B07E5" w:rsidRDefault="000B07E5" w:rsidP="008D295C">
      <w:pPr>
        <w:spacing w:after="0" w:line="276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4D57B4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07C0D696" w14:textId="45E18947" w:rsidR="00381F06" w:rsidRPr="00CF350E" w:rsidRDefault="00D03E15" w:rsidP="00CF350E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A4316B">
        <w:rPr>
          <w:rFonts w:ascii="Times New Roman" w:hAnsi="Times New Roman" w:cs="Times New Roman"/>
          <w:position w:val="-4"/>
          <w:sz w:val="24"/>
          <w:szCs w:val="24"/>
        </w:rPr>
        <w:object w:dxaOrig="180" w:dyaOrig="279" w14:anchorId="3F1832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15pt;height:14.55pt" o:ole="">
            <v:imagedata r:id="rId8" o:title=""/>
          </v:shape>
          <o:OLEObject Type="Embed" ProgID="Equation.DSMT4" ShapeID="_x0000_i1025" DrawAspect="Content" ObjectID="_1741028384" r:id="rId9"/>
        </w:object>
      </w:r>
      <w:r w:rsidR="00984B73" w:rsidRPr="00E27E5D">
        <w:rPr>
          <w:position w:val="-34"/>
        </w:rPr>
        <w:object w:dxaOrig="5620" w:dyaOrig="800" w14:anchorId="53D5A32B">
          <v:shape id="_x0000_i1083" type="#_x0000_t75" style="width:280.9pt;height:39.95pt" o:ole="">
            <v:imagedata r:id="rId10" o:title=""/>
          </v:shape>
          <o:OLEObject Type="Embed" ProgID="Equation.DSMT4" ShapeID="_x0000_i1083" DrawAspect="Content" ObjectID="_1741028385" r:id="rId11"/>
        </w:object>
      </w:r>
    </w:p>
    <w:p w14:paraId="6F78B37F" w14:textId="77777777" w:rsidR="00E71043" w:rsidRPr="00E71043" w:rsidRDefault="000A07E9" w:rsidP="00E71043">
      <w:pPr>
        <w:spacing w:after="0" w:line="276" w:lineRule="auto"/>
        <w:jc w:val="both"/>
        <w:rPr>
          <w:sz w:val="24"/>
          <w:szCs w:val="24"/>
          <w:lang w:val="nl-NL"/>
        </w:rPr>
      </w:pP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color w:val="0033CC"/>
          <w:sz w:val="24"/>
          <w:szCs w:val="24"/>
        </w:rPr>
        <w:t>62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E71043" w:rsidRPr="00E71043">
        <w:rPr>
          <w:rFonts w:ascii="Times New Roman" w:hAnsi="Times New Roman" w:cs="Times New Roman"/>
          <w:sz w:val="24"/>
          <w:szCs w:val="24"/>
          <w:lang w:val="nl-NL"/>
        </w:rPr>
        <w:t xml:space="preserve">Chọn phát biểu </w:t>
      </w:r>
      <w:r w:rsidR="00E71043" w:rsidRPr="00E71043">
        <w:rPr>
          <w:rFonts w:ascii="Times New Roman" w:hAnsi="Times New Roman" w:cs="Times New Roman"/>
          <w:b/>
          <w:sz w:val="24"/>
          <w:szCs w:val="24"/>
          <w:lang w:val="nl-NL"/>
        </w:rPr>
        <w:t>đúng</w:t>
      </w:r>
      <w:r w:rsidR="00E71043" w:rsidRPr="00E71043">
        <w:rPr>
          <w:rFonts w:ascii="Times New Roman" w:hAnsi="Times New Roman" w:cs="Times New Roman"/>
          <w:sz w:val="24"/>
          <w:szCs w:val="24"/>
          <w:lang w:val="nl-NL"/>
        </w:rPr>
        <w:t>:</w:t>
      </w:r>
    </w:p>
    <w:p w14:paraId="4BEC5CA1" w14:textId="5BC353F5" w:rsidR="00187C27" w:rsidRPr="00E71043" w:rsidRDefault="000A07E9" w:rsidP="00E71043">
      <w:pPr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71043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E71043">
        <w:rPr>
          <w:rFonts w:ascii="Times New Roman" w:hAnsi="Times New Roman" w:cs="Times New Roman"/>
          <w:sz w:val="24"/>
          <w:szCs w:val="24"/>
        </w:rPr>
        <w:t xml:space="preserve"> </w:t>
      </w:r>
      <w:r w:rsidR="00187C27" w:rsidRPr="00E71043">
        <w:rPr>
          <w:rFonts w:ascii="Times New Roman" w:hAnsi="Times New Roman" w:cs="Times New Roman"/>
          <w:sz w:val="24"/>
          <w:szCs w:val="24"/>
        </w:rPr>
        <w:t>Tơ nitron được trùng hợp từ arilonitrin nên nó thuộc loại poliamit.</w:t>
      </w:r>
      <w:r w:rsidRPr="00E7104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</w:p>
    <w:p w14:paraId="38888F22" w14:textId="75715ED8" w:rsidR="00187C27" w:rsidRPr="00E71043" w:rsidRDefault="00187C27" w:rsidP="00187C27">
      <w:pPr>
        <w:pStyle w:val="Default"/>
        <w:tabs>
          <w:tab w:val="left" w:pos="284"/>
          <w:tab w:val="left" w:pos="2778"/>
          <w:tab w:val="left" w:pos="5273"/>
          <w:tab w:val="left" w:pos="7825"/>
        </w:tabs>
        <w:spacing w:line="276" w:lineRule="auto"/>
        <w:jc w:val="both"/>
        <w:rPr>
          <w:color w:val="auto"/>
        </w:rPr>
      </w:pPr>
      <w:r w:rsidRPr="00E71043">
        <w:rPr>
          <w:b/>
          <w:color w:val="0000FF"/>
        </w:rPr>
        <w:tab/>
      </w:r>
      <w:r w:rsidR="000A07E9" w:rsidRPr="00E71043">
        <w:rPr>
          <w:b/>
          <w:color w:val="0000FF"/>
        </w:rPr>
        <w:t>B.</w:t>
      </w:r>
      <w:r w:rsidR="000A07E9" w:rsidRPr="00E71043">
        <w:t xml:space="preserve"> </w:t>
      </w:r>
      <w:r w:rsidRPr="00E71043">
        <w:rPr>
          <w:color w:val="auto"/>
        </w:rPr>
        <w:t>Trùng ngưng axit terephtalic với etilen glicol thu được tơ nilon-6,6.</w:t>
      </w:r>
      <w:r w:rsidR="000A07E9" w:rsidRPr="00E71043">
        <w:rPr>
          <w:b/>
          <w:color w:val="0000FF"/>
        </w:rPr>
        <w:tab/>
      </w:r>
    </w:p>
    <w:p w14:paraId="7DB57879" w14:textId="6DFF360F" w:rsidR="00187C27" w:rsidRPr="00E71043" w:rsidRDefault="000A07E9" w:rsidP="000A07E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71043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E7104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87C27" w:rsidRPr="00E71043">
        <w:rPr>
          <w:rFonts w:ascii="Times New Roman" w:hAnsi="Times New Roman" w:cs="Times New Roman"/>
          <w:sz w:val="24"/>
          <w:szCs w:val="24"/>
        </w:rPr>
        <w:t>Cao su lưu hóa được tạo từ quá trình trùng hợp lưu huỳnh với cao su thô.</w:t>
      </w:r>
      <w:r w:rsidRPr="00E71043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</w:p>
    <w:p w14:paraId="58E3CC02" w14:textId="45D9F615" w:rsidR="000A07E9" w:rsidRPr="00E71043" w:rsidRDefault="000A07E9" w:rsidP="000A07E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E7104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.</w:t>
      </w:r>
      <w:r w:rsidRPr="00E71043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187C27" w:rsidRPr="00E71043">
        <w:rPr>
          <w:rFonts w:ascii="Times New Roman" w:hAnsi="Times New Roman" w:cs="Times New Roman"/>
          <w:sz w:val="24"/>
          <w:szCs w:val="24"/>
          <w:u w:val="single"/>
        </w:rPr>
        <w:t>PVC là một loại polime mà mỗi mắt xích có chứa ba nguyên tố khác nhau.</w:t>
      </w:r>
    </w:p>
    <w:p w14:paraId="361651B4" w14:textId="20B8BDCA" w:rsidR="000A07E9" w:rsidRPr="0019447D" w:rsidRDefault="000A07E9" w:rsidP="0019447D">
      <w:pPr>
        <w:tabs>
          <w:tab w:val="left" w:pos="288"/>
          <w:tab w:val="left" w:pos="2779"/>
          <w:tab w:val="left" w:pos="5270"/>
          <w:tab w:val="left" w:pos="7819"/>
        </w:tabs>
        <w:spacing w:line="276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pl-PL"/>
        </w:rPr>
      </w:pP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color w:val="0033CC"/>
          <w:sz w:val="24"/>
          <w:szCs w:val="24"/>
        </w:rPr>
        <w:t>6</w:t>
      </w:r>
      <w:r w:rsidR="00DC253C">
        <w:rPr>
          <w:rFonts w:ascii="Times New Roman" w:hAnsi="Times New Roman" w:cs="Times New Roman"/>
          <w:b/>
          <w:color w:val="0033CC"/>
          <w:sz w:val="24"/>
          <w:szCs w:val="24"/>
        </w:rPr>
        <w:t>3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2E0683" w:rsidRPr="00BD44DE">
        <w:rPr>
          <w:rFonts w:ascii="Times New Roman" w:hAnsi="Times New Roman" w:cs="Times New Roman"/>
          <w:bCs/>
          <w:sz w:val="24"/>
          <w:szCs w:val="24"/>
          <w:lang w:val="pl-PL"/>
        </w:rPr>
        <w:t>Thí nghiệm nào sau đây có xảy ra phản ứng?</w:t>
      </w:r>
    </w:p>
    <w:p w14:paraId="0D259763" w14:textId="77777777" w:rsidR="002E0683" w:rsidRPr="00BD44DE" w:rsidRDefault="000A07E9" w:rsidP="000A07E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D44DE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BD44DE">
        <w:rPr>
          <w:rFonts w:ascii="Times New Roman" w:hAnsi="Times New Roman" w:cs="Times New Roman"/>
          <w:sz w:val="24"/>
          <w:szCs w:val="24"/>
        </w:rPr>
        <w:t xml:space="preserve"> </w:t>
      </w:r>
      <w:r w:rsidR="002E0683" w:rsidRPr="00BD44DE">
        <w:rPr>
          <w:rFonts w:ascii="Times New Roman" w:hAnsi="Times New Roman" w:cs="Times New Roman"/>
          <w:sz w:val="24"/>
          <w:szCs w:val="24"/>
        </w:rPr>
        <w:t>Cho kim loại Al vào trong H</w:t>
      </w:r>
      <w:r w:rsidR="002E0683" w:rsidRPr="00BD44D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E0683" w:rsidRPr="00BD44DE">
        <w:rPr>
          <w:rFonts w:ascii="Times New Roman" w:hAnsi="Times New Roman" w:cs="Times New Roman"/>
          <w:sz w:val="24"/>
          <w:szCs w:val="24"/>
        </w:rPr>
        <w:t>SO</w:t>
      </w:r>
      <w:r w:rsidR="002E0683" w:rsidRPr="00BD44D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E0683" w:rsidRPr="00BD44DE">
        <w:rPr>
          <w:rFonts w:ascii="Times New Roman" w:hAnsi="Times New Roman" w:cs="Times New Roman"/>
          <w:sz w:val="24"/>
          <w:szCs w:val="24"/>
        </w:rPr>
        <w:t xml:space="preserve"> (đặc nguội).</w:t>
      </w:r>
      <w:r w:rsidRPr="00BD44D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</w:p>
    <w:p w14:paraId="14BC98C9" w14:textId="71B2BFD0" w:rsidR="002E0683" w:rsidRPr="00BD44DE" w:rsidRDefault="000A07E9" w:rsidP="000A07E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</w:pPr>
      <w:r w:rsidRPr="00BD44D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Pr="00BD44DE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2E0683" w:rsidRPr="00BD44DE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>Cho dung dịch HCl vào dung dịch Ba(HCO</w:t>
      </w:r>
      <w:r w:rsidR="002E0683" w:rsidRPr="00BD44DE">
        <w:rPr>
          <w:rFonts w:ascii="Times New Roman" w:hAnsi="Times New Roman" w:cs="Times New Roman"/>
          <w:kern w:val="2"/>
          <w:sz w:val="24"/>
          <w:szCs w:val="24"/>
          <w:u w:val="single"/>
          <w:vertAlign w:val="subscript"/>
          <w14:ligatures w14:val="standardContextual"/>
        </w:rPr>
        <w:t>3</w:t>
      </w:r>
      <w:r w:rsidR="002E0683" w:rsidRPr="00BD44DE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>)</w:t>
      </w:r>
      <w:r w:rsidR="002E0683" w:rsidRPr="00BD44DE">
        <w:rPr>
          <w:rFonts w:ascii="Times New Roman" w:hAnsi="Times New Roman" w:cs="Times New Roman"/>
          <w:kern w:val="2"/>
          <w:sz w:val="24"/>
          <w:szCs w:val="24"/>
          <w:u w:val="single"/>
          <w:vertAlign w:val="subscript"/>
          <w14:ligatures w14:val="standardContextual"/>
        </w:rPr>
        <w:t>2</w:t>
      </w:r>
      <w:r w:rsidR="002E0683" w:rsidRPr="003432D4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3432D4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</w:p>
    <w:p w14:paraId="50E52404" w14:textId="77777777" w:rsidR="002E0683" w:rsidRPr="00BD44DE" w:rsidRDefault="000A07E9" w:rsidP="000A07E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D44DE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BD44D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E0683" w:rsidRPr="00BD44DE">
        <w:rPr>
          <w:rFonts w:ascii="Times New Roman" w:hAnsi="Times New Roman" w:cs="Times New Roman"/>
          <w:sz w:val="24"/>
          <w:szCs w:val="24"/>
        </w:rPr>
        <w:t>Cho dung dịch NaOH vào trong dung dịch Ba(NO</w:t>
      </w:r>
      <w:r w:rsidR="002E0683" w:rsidRPr="00BD44D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E0683" w:rsidRPr="00BD44DE">
        <w:rPr>
          <w:rFonts w:ascii="Times New Roman" w:hAnsi="Times New Roman" w:cs="Times New Roman"/>
          <w:sz w:val="24"/>
          <w:szCs w:val="24"/>
        </w:rPr>
        <w:t>)</w:t>
      </w:r>
      <w:r w:rsidR="002E0683" w:rsidRPr="00BD44D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E0683" w:rsidRPr="00BD44DE">
        <w:rPr>
          <w:rFonts w:ascii="Times New Roman" w:hAnsi="Times New Roman" w:cs="Times New Roman"/>
          <w:sz w:val="24"/>
          <w:szCs w:val="24"/>
        </w:rPr>
        <w:t>.</w:t>
      </w:r>
      <w:r w:rsidRPr="00BD44D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</w:p>
    <w:p w14:paraId="2AD2EE9E" w14:textId="38AF0430" w:rsidR="000A07E9" w:rsidRPr="00BD44DE" w:rsidRDefault="002E0683" w:rsidP="002E0683">
      <w:pPr>
        <w:pStyle w:val="Default"/>
        <w:tabs>
          <w:tab w:val="left" w:pos="284"/>
          <w:tab w:val="left" w:pos="2778"/>
          <w:tab w:val="left" w:pos="5273"/>
          <w:tab w:val="left" w:pos="7825"/>
        </w:tabs>
        <w:spacing w:line="276" w:lineRule="auto"/>
        <w:jc w:val="both"/>
        <w:rPr>
          <w:color w:val="auto"/>
          <w:lang w:val="vi-VN"/>
        </w:rPr>
      </w:pPr>
      <w:r w:rsidRPr="00BD44DE">
        <w:rPr>
          <w:b/>
          <w:color w:val="0000FF"/>
        </w:rPr>
        <w:tab/>
      </w:r>
      <w:r w:rsidR="000A07E9" w:rsidRPr="00BD44DE">
        <w:rPr>
          <w:b/>
          <w:color w:val="0000FF"/>
        </w:rPr>
        <w:t>D.</w:t>
      </w:r>
      <w:r w:rsidR="000A07E9" w:rsidRPr="00BD44DE">
        <w:rPr>
          <w:b/>
        </w:rPr>
        <w:t xml:space="preserve"> </w:t>
      </w:r>
      <w:r w:rsidRPr="00BD44DE">
        <w:rPr>
          <w:color w:val="auto"/>
        </w:rPr>
        <w:t>Cho dung dịch KHSO</w:t>
      </w:r>
      <w:r w:rsidRPr="00BD44DE">
        <w:rPr>
          <w:color w:val="auto"/>
          <w:vertAlign w:val="subscript"/>
        </w:rPr>
        <w:t>4</w:t>
      </w:r>
      <w:r w:rsidRPr="00BD44DE">
        <w:rPr>
          <w:color w:val="auto"/>
        </w:rPr>
        <w:t xml:space="preserve"> vào trong dung dịch MgCl</w:t>
      </w:r>
      <w:r w:rsidRPr="00BD44DE">
        <w:rPr>
          <w:color w:val="auto"/>
          <w:vertAlign w:val="subscript"/>
        </w:rPr>
        <w:t>2</w:t>
      </w:r>
      <w:r w:rsidRPr="00BD44DE">
        <w:rPr>
          <w:color w:val="auto"/>
          <w:lang w:val="vi-VN"/>
        </w:rPr>
        <w:t xml:space="preserve">. </w:t>
      </w:r>
    </w:p>
    <w:p w14:paraId="5F88BEC4" w14:textId="5B96C55D" w:rsidR="00544859" w:rsidRPr="00544859" w:rsidRDefault="000A07E9" w:rsidP="00544859">
      <w:pPr>
        <w:tabs>
          <w:tab w:val="left" w:pos="288"/>
          <w:tab w:val="left" w:pos="2779"/>
          <w:tab w:val="left" w:pos="5270"/>
          <w:tab w:val="left" w:pos="7819"/>
        </w:tabs>
        <w:spacing w:line="276" w:lineRule="auto"/>
        <w:jc w:val="both"/>
        <w:rPr>
          <w:rFonts w:ascii="Times New Roman" w:hAnsi="Times New Roman" w:cs="Times New Roman"/>
          <w:sz w:val="24"/>
          <w:lang w:val="pl-PL"/>
        </w:rPr>
      </w:pP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color w:val="0033CC"/>
          <w:sz w:val="24"/>
          <w:szCs w:val="24"/>
        </w:rPr>
        <w:t>6</w:t>
      </w:r>
      <w:r w:rsidR="00DC253C">
        <w:rPr>
          <w:rFonts w:ascii="Times New Roman" w:hAnsi="Times New Roman" w:cs="Times New Roman"/>
          <w:b/>
          <w:color w:val="0033CC"/>
          <w:sz w:val="24"/>
          <w:szCs w:val="24"/>
        </w:rPr>
        <w:t>4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544859" w:rsidRPr="00544859">
        <w:rPr>
          <w:rFonts w:ascii="Times New Roman" w:hAnsi="Times New Roman" w:cs="Times New Roman"/>
          <w:sz w:val="24"/>
          <w:lang w:val="pl-PL"/>
        </w:rPr>
        <w:t xml:space="preserve">Đun nóng 100 gam dung dịch saccarozơ 3,42% (trong môi trường axit vô cơ loãng) một thời gian thu được dung dịch </w:t>
      </w:r>
      <w:r w:rsidR="00544859" w:rsidRPr="0048379A">
        <w:rPr>
          <w:rFonts w:ascii="Times New Roman" w:hAnsi="Times New Roman" w:cs="Times New Roman"/>
          <w:sz w:val="24"/>
          <w:lang w:val="pl-PL"/>
        </w:rPr>
        <w:t>X. Trung hòa dung dịch X bằng một lượng NaOH (vừa đủ) thu được dung dịch Y. Thực hiện phản ứng tráng gương hoàn toàn dung dịch Y thu</w:t>
      </w:r>
      <w:r w:rsidR="00544859" w:rsidRPr="00544859">
        <w:rPr>
          <w:rFonts w:ascii="Times New Roman" w:hAnsi="Times New Roman" w:cs="Times New Roman"/>
          <w:sz w:val="24"/>
          <w:lang w:val="pl-PL"/>
        </w:rPr>
        <w:t xml:space="preserve"> được 1,728 gam Ag. Tính hiệu suất phản ứng thủy phân saccarozơ?</w:t>
      </w:r>
    </w:p>
    <w:p w14:paraId="1A33AF67" w14:textId="5621E45C" w:rsidR="000A07E9" w:rsidRDefault="000A07E9" w:rsidP="000A07E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74AB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44859">
        <w:rPr>
          <w:rFonts w:ascii="Times New Roman" w:hAnsi="Times New Roman" w:cs="Times New Roman"/>
          <w:sz w:val="24"/>
          <w:szCs w:val="24"/>
        </w:rPr>
        <w:t>20%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544859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Pr="00544859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544859" w:rsidRPr="00544859">
        <w:rPr>
          <w:rFonts w:ascii="Times New Roman" w:hAnsi="Times New Roman" w:cs="Times New Roman"/>
          <w:sz w:val="24"/>
          <w:szCs w:val="24"/>
          <w:u w:val="single"/>
        </w:rPr>
        <w:t>40%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44859">
        <w:rPr>
          <w:rFonts w:ascii="Times New Roman" w:hAnsi="Times New Roman" w:cs="Times New Roman"/>
          <w:sz w:val="24"/>
          <w:szCs w:val="24"/>
        </w:rPr>
        <w:t>60%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44859">
        <w:rPr>
          <w:rFonts w:ascii="Times New Roman" w:hAnsi="Times New Roman" w:cs="Times New Roman"/>
          <w:sz w:val="24"/>
          <w:szCs w:val="24"/>
        </w:rPr>
        <w:t>80%.</w:t>
      </w:r>
    </w:p>
    <w:p w14:paraId="65CF7E9F" w14:textId="77777777" w:rsidR="000B07E5" w:rsidRDefault="000B07E5" w:rsidP="000B07E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4D57B4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585033F8" w14:textId="68CE3D15" w:rsidR="00D03E15" w:rsidRPr="004D57B4" w:rsidRDefault="00D466E3" w:rsidP="00D03E1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color w:val="FF0000"/>
          <w:sz w:val="24"/>
          <w:szCs w:val="24"/>
        </w:rPr>
      </w:pPr>
      <w:r w:rsidRPr="009670A4">
        <w:rPr>
          <w:rFonts w:cs="Times New Roman"/>
          <w:color w:val="FF0000"/>
          <w:position w:val="-92"/>
        </w:rPr>
        <w:object w:dxaOrig="4580" w:dyaOrig="1960" w14:anchorId="09E9C8EF">
          <v:shape id="_x0000_i1085" type="#_x0000_t75" style="width:229.3pt;height:98.2pt" o:ole="">
            <v:imagedata r:id="rId12" o:title=""/>
          </v:shape>
          <o:OLEObject Type="Embed" ProgID="Equation.DSMT4" ShapeID="_x0000_i1085" DrawAspect="Content" ObjectID="_1741028386" r:id="rId13"/>
        </w:object>
      </w:r>
    </w:p>
    <w:p w14:paraId="6B045D87" w14:textId="77777777" w:rsidR="00544859" w:rsidRDefault="000A07E9" w:rsidP="00544859">
      <w:pPr>
        <w:pStyle w:val="NUMBERING"/>
        <w:spacing w:line="276" w:lineRule="auto"/>
        <w:ind w:left="0"/>
        <w:rPr>
          <w:b/>
          <w:color w:val="0000FF"/>
          <w:szCs w:val="24"/>
        </w:rPr>
      </w:pPr>
      <w:r w:rsidRPr="00FC516F">
        <w:rPr>
          <w:rFonts w:ascii="Times New Roman" w:hAnsi="Times New Roman" w:cs="Times New Roman"/>
          <w:b/>
          <w:color w:val="0033CC"/>
          <w:szCs w:val="24"/>
        </w:rPr>
        <w:t xml:space="preserve">Câu </w:t>
      </w:r>
      <w:r>
        <w:rPr>
          <w:rFonts w:ascii="Times New Roman" w:hAnsi="Times New Roman" w:cs="Times New Roman"/>
          <w:b/>
          <w:color w:val="0033CC"/>
          <w:szCs w:val="24"/>
        </w:rPr>
        <w:t>6</w:t>
      </w:r>
      <w:r w:rsidR="00DC253C">
        <w:rPr>
          <w:rFonts w:ascii="Times New Roman" w:hAnsi="Times New Roman" w:cs="Times New Roman"/>
          <w:b/>
          <w:color w:val="0033CC"/>
          <w:szCs w:val="24"/>
        </w:rPr>
        <w:t>5</w:t>
      </w:r>
      <w:r w:rsidRPr="00FC516F">
        <w:rPr>
          <w:rFonts w:ascii="Times New Roman" w:hAnsi="Times New Roman" w:cs="Times New Roman"/>
          <w:b/>
          <w:color w:val="0033CC"/>
          <w:szCs w:val="24"/>
        </w:rPr>
        <w:t xml:space="preserve">. </w:t>
      </w:r>
      <w:r w:rsidR="00544859">
        <w:rPr>
          <w:szCs w:val="24"/>
        </w:rPr>
        <w:t>Cho 4,5 gam amin X (no, đơn chức, mạch hở) tác dụng với HCl dư, thu được 8,15 gam muối. Số nguyên tử hiđro trong phân tử X</w:t>
      </w:r>
    </w:p>
    <w:p w14:paraId="2184FDA7" w14:textId="77777777" w:rsidR="00544859" w:rsidRDefault="00544859" w:rsidP="0054485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9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5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A03C0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 xml:space="preserve">C. </w:t>
      </w:r>
      <w:r w:rsidRPr="00FA03C0">
        <w:rPr>
          <w:rFonts w:ascii="Times New Roman" w:hAnsi="Times New Roman" w:cs="Times New Roman"/>
          <w:sz w:val="24"/>
          <w:szCs w:val="24"/>
          <w:u w:val="single"/>
        </w:rPr>
        <w:t>7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11.</w:t>
      </w:r>
    </w:p>
    <w:p w14:paraId="313D7E26" w14:textId="38929900" w:rsidR="000B07E5" w:rsidRDefault="000B07E5" w:rsidP="00544859">
      <w:pPr>
        <w:spacing w:after="0" w:line="276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4D57B4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4FABCE4E" w14:textId="5F66DA02" w:rsidR="00FA03C0" w:rsidRDefault="00FA03C0" w:rsidP="00FA03C0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Bảo toàn khối lượng </w:t>
      </w:r>
      <w:r w:rsidR="00D466E3" w:rsidRPr="00DD4755">
        <w:rPr>
          <w:rFonts w:cs="Times New Roman"/>
          <w:kern w:val="2"/>
          <w:position w:val="-12"/>
          <w14:ligatures w14:val="standardContextual"/>
        </w:rPr>
        <w:object w:dxaOrig="4680" w:dyaOrig="360" w14:anchorId="301637C9">
          <v:shape id="_x0000_i1087" type="#_x0000_t75" style="width:233.9pt;height:17.9pt" o:ole="">
            <v:imagedata r:id="rId14" o:title=""/>
          </v:shape>
          <o:OLEObject Type="Embed" ProgID="Equation.DSMT4" ShapeID="_x0000_i1087" DrawAspect="Content" ObjectID="_1741028387" r:id="rId15"/>
        </w:object>
      </w:r>
    </w:p>
    <w:p w14:paraId="0D1663DA" w14:textId="77777777" w:rsidR="00FA03C0" w:rsidRDefault="00FA03C0" w:rsidP="00FA03C0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PTHH: C</w:t>
      </w:r>
      <w:r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n</w: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H</w:t>
      </w:r>
      <w:r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n+1</w: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NH</w:t>
      </w:r>
      <w:r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+ HCl → C</w:t>
      </w:r>
      <w:r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n</w: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H</w:t>
      </w:r>
      <w:r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n+1</w: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NH</w:t>
      </w:r>
      <w:r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l</w:t>
      </w:r>
    </w:p>
    <w:p w14:paraId="2F0149AF" w14:textId="77777777" w:rsidR="00FA03C0" w:rsidRDefault="00FA03C0" w:rsidP="00FA03C0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lastRenderedPageBreak/>
        <w:t xml:space="preserve">                   0,1   ←  0,1 mol</w:t>
      </w:r>
    </w:p>
    <w:p w14:paraId="5F748DD9" w14:textId="77777777" w:rsidR="00FA03C0" w:rsidRPr="0045048A" w:rsidRDefault="00FA03C0" w:rsidP="00FA03C0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>
        <w:rPr>
          <w:rFonts w:ascii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10" w:dyaOrig="240" w14:anchorId="37D5BBBD">
          <v:shape id="_x0000_i1029" type="#_x0000_t75" style="width:15.4pt;height:12.05pt" o:ole="">
            <v:imagedata r:id="rId16" o:title=""/>
          </v:shape>
          <o:OLEObject Type="Embed" ProgID="Equation.DSMT4" ShapeID="_x0000_i1029" DrawAspect="Content" ObjectID="_1741028388" r:id="rId17"/>
        </w:objec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M</w:t>
      </w:r>
      <w:r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amin</w: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= </w:t>
      </w:r>
      <w:r>
        <w:rPr>
          <w:rFonts w:ascii="Times New Roman" w:hAnsi="Times New Roman" w:cs="Times New Roman"/>
          <w:position w:val="-26"/>
          <w:sz w:val="24"/>
          <w:szCs w:val="24"/>
        </w:rPr>
        <w:object w:dxaOrig="920" w:dyaOrig="680" w14:anchorId="1D900F37">
          <v:shape id="_x0000_i1030" type="#_x0000_t75" style="width:45.8pt;height:33.7pt" o:ole="">
            <v:imagedata r:id="rId18" o:title=""/>
          </v:shape>
          <o:OLEObject Type="Embed" ProgID="Equation.DSMT4" ShapeID="_x0000_i1030" DrawAspect="Content" ObjectID="_1741028389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310" w:dyaOrig="240" w14:anchorId="3AA46462">
          <v:shape id="_x0000_i1031" type="#_x0000_t75" style="width:15.4pt;height:12.05pt" o:ole="">
            <v:imagedata r:id="rId16" o:title=""/>
          </v:shape>
          <o:OLEObject Type="Embed" ProgID="Equation.DSMT4" ShapeID="_x0000_i1031" DrawAspect="Content" ObjectID="_1741028390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 C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7</w:t>
      </w:r>
      <w:r>
        <w:rPr>
          <w:rFonts w:ascii="Times New Roman" w:hAnsi="Times New Roman" w:cs="Times New Roman"/>
          <w:sz w:val="24"/>
          <w:szCs w:val="24"/>
        </w:rPr>
        <w:t>N</w:t>
      </w:r>
    </w:p>
    <w:p w14:paraId="3D459FA1" w14:textId="36F33027" w:rsidR="00C91DF2" w:rsidRPr="00C91DF2" w:rsidRDefault="000A07E9" w:rsidP="00027275">
      <w:pPr>
        <w:tabs>
          <w:tab w:val="left" w:pos="288"/>
          <w:tab w:val="left" w:pos="2779"/>
          <w:tab w:val="left" w:pos="5270"/>
          <w:tab w:val="left" w:pos="7819"/>
        </w:tabs>
        <w:spacing w:line="276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pl-PL"/>
        </w:rPr>
      </w:pP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color w:val="0033CC"/>
          <w:sz w:val="24"/>
          <w:szCs w:val="24"/>
        </w:rPr>
        <w:t>6</w:t>
      </w:r>
      <w:r w:rsidR="00DC253C">
        <w:rPr>
          <w:rFonts w:ascii="Times New Roman" w:hAnsi="Times New Roman" w:cs="Times New Roman"/>
          <w:b/>
          <w:color w:val="0033CC"/>
          <w:sz w:val="24"/>
          <w:szCs w:val="24"/>
        </w:rPr>
        <w:t>6</w:t>
      </w:r>
      <w:r w:rsidR="00C91DF2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C91DF2" w:rsidRPr="00C91DF2">
        <w:rPr>
          <w:rFonts w:ascii="Times New Roman" w:hAnsi="Times New Roman" w:cs="Times New Roman"/>
          <w:sz w:val="24"/>
          <w:szCs w:val="24"/>
          <w:lang w:val="pl-PL"/>
        </w:rPr>
        <w:t xml:space="preserve">Chất </w:t>
      </w:r>
      <w:r w:rsidR="00C91DF2" w:rsidRPr="00C91DF2">
        <w:rPr>
          <w:rFonts w:ascii="Times New Roman" w:hAnsi="Times New Roman" w:cs="Times New Roman"/>
          <w:b/>
          <w:sz w:val="24"/>
          <w:szCs w:val="24"/>
          <w:lang w:val="pl-PL"/>
        </w:rPr>
        <w:t xml:space="preserve">X </w:t>
      </w:r>
      <w:r w:rsidR="00C91DF2" w:rsidRPr="00C91DF2">
        <w:rPr>
          <w:rFonts w:ascii="Times New Roman" w:hAnsi="Times New Roman" w:cs="Times New Roman"/>
          <w:sz w:val="24"/>
          <w:szCs w:val="24"/>
          <w:lang w:val="pl-PL"/>
        </w:rPr>
        <w:t xml:space="preserve">có nhiều trong bông nõn (cỡ 98% theo khối lượng). Thủy phân hoàn toàn chất </w:t>
      </w:r>
      <w:r w:rsidR="00C91DF2" w:rsidRPr="00C91DF2">
        <w:rPr>
          <w:rFonts w:ascii="Times New Roman" w:hAnsi="Times New Roman" w:cs="Times New Roman"/>
          <w:b/>
          <w:sz w:val="24"/>
          <w:szCs w:val="24"/>
          <w:lang w:val="pl-PL"/>
        </w:rPr>
        <w:t>X</w:t>
      </w:r>
      <w:r w:rsidR="00C91DF2" w:rsidRPr="00C91DF2">
        <w:rPr>
          <w:rFonts w:ascii="Times New Roman" w:hAnsi="Times New Roman" w:cs="Times New Roman"/>
          <w:sz w:val="24"/>
          <w:szCs w:val="24"/>
          <w:lang w:val="pl-PL"/>
        </w:rPr>
        <w:t xml:space="preserve"> thu được chất </w:t>
      </w:r>
      <w:r w:rsidR="00C91DF2" w:rsidRPr="00C91DF2">
        <w:rPr>
          <w:rFonts w:ascii="Times New Roman" w:hAnsi="Times New Roman" w:cs="Times New Roman"/>
          <w:b/>
          <w:sz w:val="24"/>
          <w:szCs w:val="24"/>
          <w:lang w:val="pl-PL"/>
        </w:rPr>
        <w:t>Y</w:t>
      </w:r>
      <w:r w:rsidR="00C91DF2" w:rsidRPr="00C91DF2">
        <w:rPr>
          <w:rFonts w:ascii="Times New Roman" w:hAnsi="Times New Roman" w:cs="Times New Roman"/>
          <w:sz w:val="24"/>
          <w:szCs w:val="24"/>
          <w:lang w:val="pl-PL"/>
        </w:rPr>
        <w:t xml:space="preserve"> được dùng làm thuốc tăng lực cho người già và trẻ em. Vậy </w:t>
      </w:r>
      <w:r w:rsidR="00C91DF2" w:rsidRPr="00C91DF2">
        <w:rPr>
          <w:rFonts w:ascii="Times New Roman" w:hAnsi="Times New Roman" w:cs="Times New Roman"/>
          <w:b/>
          <w:sz w:val="24"/>
          <w:szCs w:val="24"/>
          <w:lang w:val="pl-PL"/>
        </w:rPr>
        <w:t>X</w:t>
      </w:r>
      <w:r w:rsidR="00C91DF2" w:rsidRPr="00C91DF2">
        <w:rPr>
          <w:rFonts w:ascii="Times New Roman" w:hAnsi="Times New Roman" w:cs="Times New Roman"/>
          <w:sz w:val="24"/>
          <w:szCs w:val="24"/>
          <w:lang w:val="pl-PL"/>
        </w:rPr>
        <w:t xml:space="preserve"> và </w:t>
      </w:r>
      <w:r w:rsidR="00C91DF2" w:rsidRPr="00C91DF2">
        <w:rPr>
          <w:rFonts w:ascii="Times New Roman" w:hAnsi="Times New Roman" w:cs="Times New Roman"/>
          <w:b/>
          <w:sz w:val="24"/>
          <w:szCs w:val="24"/>
          <w:lang w:val="pl-PL"/>
        </w:rPr>
        <w:t>Y</w:t>
      </w:r>
      <w:r w:rsidR="00C91DF2" w:rsidRPr="00C91DF2">
        <w:rPr>
          <w:rFonts w:ascii="Times New Roman" w:hAnsi="Times New Roman" w:cs="Times New Roman"/>
          <w:sz w:val="24"/>
          <w:szCs w:val="24"/>
          <w:lang w:val="pl-PL"/>
        </w:rPr>
        <w:t xml:space="preserve"> lần lượt là:</w:t>
      </w:r>
    </w:p>
    <w:p w14:paraId="60EEDC38" w14:textId="46832B4E" w:rsidR="00C91DF2" w:rsidRDefault="000A07E9" w:rsidP="0002727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61458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.</w:t>
      </w:r>
      <w:r w:rsidRPr="00C61458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C91DF2" w:rsidRPr="00C61458">
        <w:rPr>
          <w:rFonts w:ascii="Times New Roman" w:hAnsi="Times New Roman" w:cs="Times New Roman"/>
          <w:sz w:val="24"/>
          <w:szCs w:val="24"/>
          <w:u w:val="single"/>
        </w:rPr>
        <w:t>Xenlulozơ và glucozơ.</w:t>
      </w:r>
      <w:r w:rsidRPr="00C91DF2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C91DF2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91DF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C91DF2">
        <w:rPr>
          <w:rFonts w:ascii="Times New Roman" w:hAnsi="Times New Roman" w:cs="Times New Roman"/>
          <w:sz w:val="24"/>
          <w:szCs w:val="24"/>
        </w:rPr>
        <w:t xml:space="preserve"> </w:t>
      </w:r>
      <w:r w:rsidR="00C91DF2" w:rsidRPr="00C91DF2">
        <w:rPr>
          <w:rFonts w:ascii="Times New Roman" w:hAnsi="Times New Roman" w:cs="Times New Roman"/>
          <w:sz w:val="24"/>
          <w:szCs w:val="24"/>
        </w:rPr>
        <w:t>Tinh bột và glucozơ.</w:t>
      </w:r>
      <w:r w:rsidRPr="00C91DF2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</w:p>
    <w:p w14:paraId="2F7F0191" w14:textId="0FEBB797" w:rsidR="000A07E9" w:rsidRPr="00C91DF2" w:rsidRDefault="000A07E9" w:rsidP="0002727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91DF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C91DF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91DF2" w:rsidRPr="00C91DF2">
        <w:rPr>
          <w:rFonts w:ascii="Times New Roman" w:hAnsi="Times New Roman" w:cs="Times New Roman"/>
          <w:sz w:val="24"/>
          <w:szCs w:val="24"/>
        </w:rPr>
        <w:t>Xenlulozơ và saccarozơ.</w:t>
      </w:r>
      <w:r w:rsidRPr="00C91DF2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C91DF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91DF2" w:rsidRPr="00C91DF2">
        <w:rPr>
          <w:rFonts w:ascii="Times New Roman" w:hAnsi="Times New Roman" w:cs="Times New Roman"/>
          <w:sz w:val="24"/>
          <w:szCs w:val="24"/>
        </w:rPr>
        <w:t>Xenlulozơ và fructozơ.</w:t>
      </w:r>
    </w:p>
    <w:p w14:paraId="6470326B" w14:textId="53694FEB" w:rsidR="00C61458" w:rsidRPr="00C61458" w:rsidRDefault="000A07E9" w:rsidP="00C61458">
      <w:pPr>
        <w:tabs>
          <w:tab w:val="left" w:pos="288"/>
          <w:tab w:val="left" w:pos="2779"/>
          <w:tab w:val="left" w:pos="5270"/>
          <w:tab w:val="left" w:pos="7819"/>
        </w:tabs>
        <w:spacing w:line="276" w:lineRule="auto"/>
        <w:contextualSpacing/>
        <w:jc w:val="both"/>
        <w:rPr>
          <w:rFonts w:ascii="Times New Roman" w:hAnsi="Times New Roman" w:cs="Times New Roman"/>
          <w:sz w:val="24"/>
          <w:lang w:val="pl-PL"/>
        </w:rPr>
      </w:pP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color w:val="0033CC"/>
          <w:sz w:val="24"/>
          <w:szCs w:val="24"/>
        </w:rPr>
        <w:t>6</w:t>
      </w:r>
      <w:r w:rsidR="00DC253C">
        <w:rPr>
          <w:rFonts w:ascii="Times New Roman" w:hAnsi="Times New Roman" w:cs="Times New Roman"/>
          <w:b/>
          <w:color w:val="0033CC"/>
          <w:sz w:val="24"/>
          <w:szCs w:val="24"/>
        </w:rPr>
        <w:t>7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C61458" w:rsidRPr="00C61458">
        <w:rPr>
          <w:rFonts w:ascii="Times New Roman" w:hAnsi="Times New Roman" w:cs="Times New Roman"/>
          <w:sz w:val="24"/>
          <w:lang w:val="pl-PL"/>
        </w:rPr>
        <w:t xml:space="preserve">Đốt cháy hoàn toàn 4,536 gam bột kim loại </w:t>
      </w:r>
      <w:r w:rsidR="00C61458" w:rsidRPr="00C61458">
        <w:rPr>
          <w:rFonts w:ascii="Times New Roman" w:hAnsi="Times New Roman" w:cs="Times New Roman"/>
          <w:b/>
          <w:sz w:val="24"/>
          <w:lang w:val="pl-PL"/>
        </w:rPr>
        <w:t>M</w:t>
      </w:r>
      <w:r w:rsidR="00C61458" w:rsidRPr="00C61458">
        <w:rPr>
          <w:rFonts w:ascii="Times New Roman" w:hAnsi="Times New Roman" w:cs="Times New Roman"/>
          <w:sz w:val="24"/>
          <w:lang w:val="pl-PL"/>
        </w:rPr>
        <w:t xml:space="preserve"> với 0,202 mol khí Cl</w:t>
      </w:r>
      <w:r w:rsidR="00C61458" w:rsidRPr="00C61458">
        <w:rPr>
          <w:rFonts w:ascii="Times New Roman" w:hAnsi="Times New Roman" w:cs="Times New Roman"/>
          <w:sz w:val="24"/>
          <w:vertAlign w:val="subscript"/>
          <w:lang w:val="pl-PL"/>
        </w:rPr>
        <w:t>2</w:t>
      </w:r>
      <w:r w:rsidR="00C61458" w:rsidRPr="00C61458">
        <w:rPr>
          <w:rFonts w:ascii="Times New Roman" w:hAnsi="Times New Roman" w:cs="Times New Roman"/>
          <w:sz w:val="24"/>
          <w:lang w:val="pl-PL"/>
        </w:rPr>
        <w:t xml:space="preserve"> (trong bình kín), khi phản ứng kết thúc để nguội bình thu được bột rắn </w:t>
      </w:r>
      <w:r w:rsidR="00C61458" w:rsidRPr="00C61458">
        <w:rPr>
          <w:rFonts w:ascii="Times New Roman" w:hAnsi="Times New Roman" w:cs="Times New Roman"/>
          <w:b/>
          <w:sz w:val="24"/>
          <w:lang w:val="pl-PL"/>
        </w:rPr>
        <w:t>X</w:t>
      </w:r>
      <w:r w:rsidR="00C61458" w:rsidRPr="00C61458">
        <w:rPr>
          <w:rFonts w:ascii="Times New Roman" w:hAnsi="Times New Roman" w:cs="Times New Roman"/>
          <w:sz w:val="24"/>
          <w:lang w:val="pl-PL"/>
        </w:rPr>
        <w:t xml:space="preserve">. Cho toàn bộ </w:t>
      </w:r>
      <w:r w:rsidR="00C61458" w:rsidRPr="00C61458">
        <w:rPr>
          <w:rFonts w:ascii="Times New Roman" w:hAnsi="Times New Roman" w:cs="Times New Roman"/>
          <w:b/>
          <w:sz w:val="24"/>
          <w:lang w:val="pl-PL"/>
        </w:rPr>
        <w:t>X</w:t>
      </w:r>
      <w:r w:rsidR="00C61458" w:rsidRPr="00C61458">
        <w:rPr>
          <w:rFonts w:ascii="Times New Roman" w:hAnsi="Times New Roman" w:cs="Times New Roman"/>
          <w:sz w:val="24"/>
          <w:lang w:val="pl-PL"/>
        </w:rPr>
        <w:t xml:space="preserve"> tan hết trong dung dịch HCl (loãng dư) thu được 1,12 lít H</w:t>
      </w:r>
      <w:r w:rsidR="00C61458" w:rsidRPr="00C61458">
        <w:rPr>
          <w:rFonts w:ascii="Times New Roman" w:hAnsi="Times New Roman" w:cs="Times New Roman"/>
          <w:sz w:val="24"/>
          <w:vertAlign w:val="subscript"/>
          <w:lang w:val="pl-PL"/>
        </w:rPr>
        <w:t>2</w:t>
      </w:r>
      <w:r w:rsidR="00C61458" w:rsidRPr="00C61458">
        <w:rPr>
          <w:rFonts w:ascii="Times New Roman" w:hAnsi="Times New Roman" w:cs="Times New Roman"/>
          <w:sz w:val="24"/>
          <w:lang w:val="pl-PL"/>
        </w:rPr>
        <w:t xml:space="preserve"> (đktc). Vậy kim loại </w:t>
      </w:r>
      <w:r w:rsidR="00C61458" w:rsidRPr="00C61458">
        <w:rPr>
          <w:rFonts w:ascii="Times New Roman" w:hAnsi="Times New Roman" w:cs="Times New Roman"/>
          <w:b/>
          <w:sz w:val="24"/>
          <w:lang w:val="pl-PL"/>
        </w:rPr>
        <w:t>M</w:t>
      </w:r>
      <w:r w:rsidR="00C61458" w:rsidRPr="00C61458">
        <w:rPr>
          <w:rFonts w:ascii="Times New Roman" w:hAnsi="Times New Roman" w:cs="Times New Roman"/>
          <w:sz w:val="24"/>
          <w:lang w:val="pl-PL"/>
        </w:rPr>
        <w:t xml:space="preserve"> là:</w:t>
      </w:r>
    </w:p>
    <w:p w14:paraId="7CA4E43D" w14:textId="14EFDDE2" w:rsidR="000A07E9" w:rsidRPr="00C61458" w:rsidRDefault="000A07E9" w:rsidP="00C61458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61458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61458">
        <w:rPr>
          <w:rFonts w:ascii="Times New Roman" w:hAnsi="Times New Roman" w:cs="Times New Roman"/>
          <w:sz w:val="24"/>
          <w:szCs w:val="24"/>
        </w:rPr>
        <w:t xml:space="preserve"> </w:t>
      </w:r>
      <w:r w:rsidR="00C61458" w:rsidRPr="00C61458">
        <w:rPr>
          <w:rFonts w:ascii="Times New Roman" w:hAnsi="Times New Roman" w:cs="Times New Roman"/>
          <w:sz w:val="24"/>
          <w:szCs w:val="24"/>
        </w:rPr>
        <w:t>Fe.</w:t>
      </w:r>
      <w:r w:rsidRPr="00C61458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C61458">
        <w:rPr>
          <w:rFonts w:ascii="Times New Roman" w:hAnsi="Times New Roman" w:cs="Times New Roman"/>
          <w:sz w:val="24"/>
          <w:szCs w:val="24"/>
        </w:rPr>
        <w:t xml:space="preserve"> </w:t>
      </w:r>
      <w:r w:rsidR="00C61458" w:rsidRPr="00C61458">
        <w:rPr>
          <w:rFonts w:ascii="Times New Roman" w:hAnsi="Times New Roman" w:cs="Times New Roman"/>
          <w:sz w:val="24"/>
          <w:szCs w:val="24"/>
        </w:rPr>
        <w:t>Mg.</w:t>
      </w:r>
      <w:r w:rsidRPr="00C61458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C6145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61458" w:rsidRPr="00C61458">
        <w:rPr>
          <w:rFonts w:ascii="Times New Roman" w:hAnsi="Times New Roman" w:cs="Times New Roman"/>
          <w:sz w:val="24"/>
          <w:szCs w:val="24"/>
        </w:rPr>
        <w:t>Zn.</w:t>
      </w:r>
      <w:r w:rsidRPr="00C61458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61458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.</w:t>
      </w:r>
      <w:r w:rsidRPr="00C61458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C61458" w:rsidRPr="00C61458">
        <w:rPr>
          <w:rFonts w:ascii="Times New Roman" w:hAnsi="Times New Roman" w:cs="Times New Roman"/>
          <w:sz w:val="24"/>
          <w:szCs w:val="24"/>
          <w:u w:val="single"/>
        </w:rPr>
        <w:t>Al.</w:t>
      </w:r>
    </w:p>
    <w:p w14:paraId="3E31ADE5" w14:textId="77777777" w:rsidR="000B07E5" w:rsidRDefault="000B07E5" w:rsidP="000B07E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4D57B4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0BD17A27" w14:textId="77777777" w:rsidR="00CD0620" w:rsidRDefault="00CD0620" w:rsidP="00CD0620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Vì X phản ứng với HCl có sinh khí nên X chứa muối clorua và kim loại M dư.</w:t>
      </w:r>
    </w:p>
    <w:p w14:paraId="7E47E369" w14:textId="77777777" w:rsidR="00CD0620" w:rsidRDefault="00CD0620" w:rsidP="00CD0620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</w:pPr>
      <w:r>
        <w:rPr>
          <w:position w:val="-34"/>
        </w:rPr>
        <w:object w:dxaOrig="5060" w:dyaOrig="800" w14:anchorId="4C9CE13D">
          <v:shape id="_x0000_i1032" type="#_x0000_t75" style="width:252.6pt;height:40.35pt" o:ole="">
            <v:imagedata r:id="rId21" o:title=""/>
          </v:shape>
          <o:OLEObject Type="Embed" ProgID="Equation.DSMT4" ShapeID="_x0000_i1032" DrawAspect="Content" ObjectID="_1741028391" r:id="rId22"/>
        </w:object>
      </w:r>
    </w:p>
    <w:p w14:paraId="12E90D79" w14:textId="0EF4D6B6" w:rsidR="000B07E5" w:rsidRPr="00CD0620" w:rsidRDefault="00CD0620" w:rsidP="00CD0620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>
        <w:rPr>
          <w:rFonts w:ascii="Times New Roman" w:hAnsi="Times New Roman" w:cs="Times New Roman"/>
          <w:sz w:val="24"/>
          <w:szCs w:val="24"/>
        </w:rPr>
        <w:t xml:space="preserve">Bte ta có: </w:t>
      </w:r>
      <w:r>
        <w:rPr>
          <w:position w:val="-24"/>
        </w:rPr>
        <w:object w:dxaOrig="8620" w:dyaOrig="660" w14:anchorId="3979AC3D">
          <v:shape id="_x0000_i1033" type="#_x0000_t75" style="width:431.6pt;height:32.9pt" o:ole="">
            <v:imagedata r:id="rId23" o:title=""/>
          </v:shape>
          <o:OLEObject Type="Embed" ProgID="Equation.DSMT4" ShapeID="_x0000_i1033" DrawAspect="Content" ObjectID="_1741028392" r:id="rId24"/>
        </w:object>
      </w:r>
    </w:p>
    <w:p w14:paraId="42828073" w14:textId="495A95D1" w:rsidR="00C11C2A" w:rsidRDefault="000A07E9" w:rsidP="00C11C2A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color w:val="0033CC"/>
          <w:sz w:val="24"/>
          <w:szCs w:val="24"/>
        </w:rPr>
        <w:t>6</w:t>
      </w:r>
      <w:r w:rsidR="00DC253C">
        <w:rPr>
          <w:rFonts w:ascii="Times New Roman" w:hAnsi="Times New Roman" w:cs="Times New Roman"/>
          <w:b/>
          <w:color w:val="0033CC"/>
          <w:sz w:val="24"/>
          <w:szCs w:val="24"/>
        </w:rPr>
        <w:t>8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C11C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Este X có công thức phân tử C</w:t>
      </w:r>
      <w:r w:rsidR="00C11C2A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4</w:t>
      </w:r>
      <w:r w:rsidR="00C11C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H</w:t>
      </w:r>
      <w:r w:rsidR="00C11C2A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8</w:t>
      </w:r>
      <w:r w:rsidR="00C11C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O</w:t>
      </w:r>
      <w:r w:rsidR="00C11C2A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="00C11C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 Thủy phân X trong dung dịch H</w:t>
      </w:r>
      <w:r w:rsidR="00C11C2A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="00C11C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SO</w:t>
      </w:r>
      <w:r w:rsidR="00C11C2A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4</w:t>
      </w:r>
      <w:r w:rsidR="00C11C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loãng, đun nóng</w:t>
      </w:r>
      <w:r w:rsidR="00B435AB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, thu được ancol etylic và chất hữu cơ Y. Công thức của Y là</w:t>
      </w:r>
    </w:p>
    <w:p w14:paraId="7A9FDD2A" w14:textId="77D70AE8" w:rsidR="00C11C2A" w:rsidRPr="00B435AB" w:rsidRDefault="00C11C2A" w:rsidP="00B435A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B435AB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A.</w:t>
      </w:r>
      <w:r w:rsidRPr="00B435AB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HCOO</w:t>
      </w:r>
      <w:r w:rsidR="00B435AB" w:rsidRPr="00B435AB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H</w:t>
      </w:r>
      <w:r w:rsidRPr="00B435AB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B435AB">
        <w:rPr>
          <w:rFonts w:ascii="Times New Roman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B.</w:t>
      </w:r>
      <w:r w:rsidRPr="00B435AB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 xml:space="preserve"> CH</w:t>
      </w:r>
      <w:r w:rsidRPr="00B435AB">
        <w:rPr>
          <w:rFonts w:ascii="Times New Roman" w:hAnsi="Times New Roman" w:cs="Times New Roman"/>
          <w:kern w:val="2"/>
          <w:sz w:val="24"/>
          <w:szCs w:val="24"/>
          <w:u w:val="single"/>
          <w:vertAlign w:val="subscript"/>
          <w14:ligatures w14:val="standardContextual"/>
        </w:rPr>
        <w:t>3</w:t>
      </w:r>
      <w:r w:rsidRPr="00B435AB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>CH</w:t>
      </w:r>
      <w:r w:rsidRPr="00B435AB">
        <w:rPr>
          <w:rFonts w:ascii="Times New Roman" w:hAnsi="Times New Roman" w:cs="Times New Roman"/>
          <w:kern w:val="2"/>
          <w:sz w:val="24"/>
          <w:szCs w:val="24"/>
          <w:u w:val="single"/>
          <w:vertAlign w:val="subscript"/>
          <w14:ligatures w14:val="standardContextual"/>
        </w:rPr>
        <w:t>2</w:t>
      </w:r>
      <w:r w:rsidRPr="00B435AB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>COO</w:t>
      </w:r>
      <w:r w:rsidR="00B435AB" w:rsidRPr="00B435AB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>H</w:t>
      </w:r>
      <w:r w:rsidRPr="00B435AB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>.</w:t>
      </w:r>
      <w:r w:rsidR="00B435AB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C.</w:t>
      </w:r>
      <w:r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H</w:t>
      </w:r>
      <w:r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OO</w:t>
      </w:r>
      <w:r w:rsidR="00B435AB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H</w: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D.</w:t>
      </w:r>
      <w:r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H</w:t>
      </w:r>
      <w:r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="00B435AB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OH</w: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14:paraId="7F74DD25" w14:textId="77777777" w:rsidR="002D7753" w:rsidRDefault="000A07E9" w:rsidP="002D7753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color w:val="0033CC"/>
          <w:sz w:val="24"/>
          <w:szCs w:val="24"/>
        </w:rPr>
        <w:t>6</w:t>
      </w:r>
      <w:r w:rsidR="00DC253C">
        <w:rPr>
          <w:rFonts w:ascii="Times New Roman" w:hAnsi="Times New Roman" w:cs="Times New Roman"/>
          <w:b/>
          <w:color w:val="0033CC"/>
          <w:sz w:val="24"/>
          <w:szCs w:val="24"/>
        </w:rPr>
        <w:t>9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2D7753">
        <w:rPr>
          <w:rFonts w:ascii="Times New Roman" w:eastAsia="Times New Roman" w:hAnsi="Times New Roman" w:cs="Times New Roman"/>
          <w:sz w:val="24"/>
          <w:szCs w:val="24"/>
        </w:rPr>
        <w:t>Cho lượng dư Fe lần lượt tác dụng với các dung dịch: CuSO</w:t>
      </w:r>
      <w:r w:rsidR="002D7753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="002D7753">
        <w:rPr>
          <w:rFonts w:ascii="Times New Roman" w:eastAsia="Times New Roman" w:hAnsi="Times New Roman" w:cs="Times New Roman"/>
          <w:sz w:val="24"/>
          <w:szCs w:val="24"/>
        </w:rPr>
        <w:t>, HCl, AgNO</w:t>
      </w:r>
      <w:r w:rsidR="002D7753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2D7753">
        <w:rPr>
          <w:rFonts w:ascii="Times New Roman" w:eastAsia="Times New Roman" w:hAnsi="Times New Roman" w:cs="Times New Roman"/>
          <w:sz w:val="24"/>
          <w:szCs w:val="24"/>
        </w:rPr>
        <w:t>, H</w:t>
      </w:r>
      <w:r w:rsidR="002D775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2D7753">
        <w:rPr>
          <w:rFonts w:ascii="Times New Roman" w:eastAsia="Times New Roman" w:hAnsi="Times New Roman" w:cs="Times New Roman"/>
          <w:sz w:val="24"/>
          <w:szCs w:val="24"/>
        </w:rPr>
        <w:t>SO</w:t>
      </w:r>
      <w:r w:rsidR="002D7753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="002D7753">
        <w:rPr>
          <w:rFonts w:ascii="Times New Roman" w:eastAsia="Times New Roman" w:hAnsi="Times New Roman" w:cs="Times New Roman"/>
          <w:sz w:val="24"/>
          <w:szCs w:val="24"/>
        </w:rPr>
        <w:t xml:space="preserve"> loãng. Sau khi các phản ứng xảy ra hoàn toàn, số trường hợp sinh ra muối sắt(II) là </w:t>
      </w:r>
    </w:p>
    <w:p w14:paraId="4154E3C8" w14:textId="77777777" w:rsidR="002D7753" w:rsidRDefault="002D7753" w:rsidP="002D7753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u w:val="single"/>
        </w:rPr>
      </w:pPr>
      <w:r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A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1. 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B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2. 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C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3. 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u w:val="single"/>
        </w:rPr>
        <w:t>D</w:t>
      </w:r>
      <w:r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bCs/>
          <w:sz w:val="24"/>
          <w:szCs w:val="24"/>
          <w:u w:val="single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6E12D39A" w14:textId="6D8D198B" w:rsidR="00F0377A" w:rsidRDefault="000A07E9" w:rsidP="00F0377A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</w:t>
      </w:r>
      <w:r w:rsidR="00DC253C">
        <w:rPr>
          <w:rFonts w:ascii="Times New Roman" w:hAnsi="Times New Roman" w:cs="Times New Roman"/>
          <w:b/>
          <w:color w:val="0033CC"/>
          <w:sz w:val="24"/>
          <w:szCs w:val="24"/>
        </w:rPr>
        <w:t>70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F0377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Thủy phân hoàn toàn 1</w:t>
      </w:r>
      <w:r w:rsidR="00A10395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7,6</w:t>
      </w:r>
      <w:r w:rsidR="00F0377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gam este đơn chức X bằng dung dịch NaOH dư, đun nóng, thu được 1</w:t>
      </w:r>
      <w:r w:rsidR="00A10395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9,2</w:t>
      </w:r>
      <w:r w:rsidR="00F0377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gam muối Y và m gam ancol Z. Giá trị của m là</w:t>
      </w:r>
    </w:p>
    <w:p w14:paraId="634CA245" w14:textId="77777777" w:rsidR="00F0377A" w:rsidRDefault="00F0377A" w:rsidP="00F0377A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>
        <w:rPr>
          <w:rFonts w:ascii="Times New Roman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A.</w:t>
      </w:r>
      <w:r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 xml:space="preserve"> 6,4.</w:t>
      </w:r>
      <w:r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B.</w: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4,6.</w:t>
      </w:r>
      <w:r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C.</w:t>
      </w:r>
      <w:r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3,2.</w:t>
      </w:r>
      <w:r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D.</w:t>
      </w:r>
      <w:r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9,2.</w: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 </w: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14:paraId="0DFA1D7E" w14:textId="77777777" w:rsidR="00F0377A" w:rsidRDefault="00F0377A" w:rsidP="00F0377A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bCs/>
          <w:color w:val="FF0000"/>
          <w:kern w:val="2"/>
          <w:sz w:val="24"/>
          <w:szCs w:val="24"/>
          <w14:ligatures w14:val="standardContextual"/>
        </w:rPr>
      </w:pPr>
      <w:r>
        <w:rPr>
          <w:rFonts w:ascii="Times New Roman" w:hAnsi="Times New Roman" w:cs="Times New Roman"/>
          <w:b/>
          <w:bCs/>
          <w:color w:val="FF0000"/>
          <w:kern w:val="2"/>
          <w:sz w:val="24"/>
          <w:szCs w:val="24"/>
          <w14:ligatures w14:val="standardContextual"/>
        </w:rPr>
        <w:t>Hướng dẫn giải</w:t>
      </w:r>
    </w:p>
    <w:p w14:paraId="115060CD" w14:textId="77777777" w:rsidR="00CD0620" w:rsidRDefault="00CD0620" w:rsidP="00CD0620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PTHH: RCOOR’ + NaOH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690" w:dyaOrig="360" w14:anchorId="29338A0B">
          <v:shape id="_x0000_i1034" type="#_x0000_t75" style="width:34.95pt;height:17.9pt" o:ole="">
            <v:imagedata r:id="rId25" o:title=""/>
          </v:shape>
          <o:OLEObject Type="Embed" ProgID="Equation.DSMT4" ShapeID="_x0000_i1034" DrawAspect="Content" ObjectID="_1741028393" r:id="rId26"/>
        </w:object>
      </w:r>
      <w:r>
        <w:rPr>
          <w:rFonts w:ascii="Times New Roman" w:hAnsi="Times New Roman" w:cs="Times New Roman"/>
          <w:sz w:val="24"/>
          <w:szCs w:val="24"/>
        </w:rPr>
        <w:t xml:space="preserve"> RCOONa + R’OH</w:t>
      </w:r>
    </w:p>
    <w:p w14:paraId="539E55D7" w14:textId="77777777" w:rsidR="00CD0620" w:rsidRDefault="00CD0620" w:rsidP="00CD0620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Vì m</w:t>
      </w:r>
      <w:r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 xml:space="preserve">muối </w: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&gt; m</w:t>
      </w:r>
      <w:r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este</w: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>
        <w:rPr>
          <w:rFonts w:ascii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10" w:dyaOrig="240" w14:anchorId="394389C9">
          <v:shape id="_x0000_i1035" type="#_x0000_t75" style="width:15.4pt;height:12.05pt" o:ole="">
            <v:imagedata r:id="rId16" o:title=""/>
          </v:shape>
          <o:OLEObject Type="Embed" ProgID="Equation.DSMT4" ShapeID="_x0000_i1035" DrawAspect="Content" ObjectID="_1741028394" r:id="rId27"/>
        </w:objec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M</w:t>
      </w:r>
      <w:r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R’</w: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&lt; M</w:t>
      </w:r>
      <w:r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Na</w: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= 23 </w:t>
      </w:r>
      <w:r>
        <w:rPr>
          <w:rFonts w:ascii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10" w:dyaOrig="240" w14:anchorId="6F09A9ED">
          <v:shape id="_x0000_i1036" type="#_x0000_t75" style="width:15.4pt;height:12.05pt" o:ole="">
            <v:imagedata r:id="rId16" o:title=""/>
          </v:shape>
          <o:OLEObject Type="Embed" ProgID="Equation.DSMT4" ShapeID="_x0000_i1036" DrawAspect="Content" ObjectID="_1741028395" r:id="rId28"/>
        </w:objec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R’ là CH</w:t>
      </w:r>
      <w:r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(15) </w:t>
      </w:r>
      <w:r>
        <w:rPr>
          <w:rFonts w:ascii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10" w:dyaOrig="240" w14:anchorId="60C8D4FE">
          <v:shape id="_x0000_i1037" type="#_x0000_t75" style="width:15.4pt;height:12.05pt" o:ole="">
            <v:imagedata r:id="rId16" o:title=""/>
          </v:shape>
          <o:OLEObject Type="Embed" ProgID="Equation.DSMT4" ShapeID="_x0000_i1037" DrawAspect="Content" ObjectID="_1741028396" r:id="rId29"/>
        </w:objec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ancol Z: CH</w:t>
      </w:r>
      <w:r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OH</w:t>
      </w:r>
    </w:p>
    <w:p w14:paraId="7C4FE9E0" w14:textId="77777777" w:rsidR="00CD0620" w:rsidRPr="00A10395" w:rsidRDefault="00CD0620" w:rsidP="00CD0620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Đặt n</w:t>
      </w:r>
      <w:r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NaOH</w: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= x mol </w:t>
      </w:r>
      <w:r>
        <w:rPr>
          <w:rFonts w:ascii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10" w:dyaOrig="240" w14:anchorId="13A003B2">
          <v:shape id="_x0000_i1038" type="#_x0000_t75" style="width:15.4pt;height:12.05pt" o:ole="">
            <v:imagedata r:id="rId16" o:title=""/>
          </v:shape>
          <o:OLEObject Type="Embed" ProgID="Equation.DSMT4" ShapeID="_x0000_i1038" DrawAspect="Content" ObjectID="_1741028397" r:id="rId30"/>
        </w:objec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>
        <w:rPr>
          <w:rFonts w:ascii="Times New Roman" w:hAnsi="Times New Roman" w:cs="Times New Roman"/>
          <w:position w:val="-18"/>
          <w:sz w:val="24"/>
          <w:szCs w:val="24"/>
        </w:rPr>
        <w:object w:dxaOrig="670" w:dyaOrig="450" w14:anchorId="7CBA7AF5">
          <v:shape id="_x0000_i1039" type="#_x0000_t75" style="width:33.7pt;height:22.05pt" o:ole="">
            <v:imagedata r:id="rId31" o:title=""/>
          </v:shape>
          <o:OLEObject Type="Embed" ProgID="Equation.DSMT4" ShapeID="_x0000_i1039" DrawAspect="Content" ObjectID="_1741028398" r:id="rId32"/>
        </w:object>
      </w:r>
      <w:r>
        <w:rPr>
          <w:rFonts w:ascii="Times New Roman" w:hAnsi="Times New Roman" w:cs="Times New Roman"/>
          <w:sz w:val="24"/>
          <w:szCs w:val="24"/>
        </w:rPr>
        <w:t xml:space="preserve">= x mol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940" w:dyaOrig="340" w14:anchorId="190C0B28">
          <v:shape id="_x0000_i1040" type="#_x0000_t75" style="width:46.6pt;height:16.65pt" o:ole="">
            <v:imagedata r:id="rId33" o:title=""/>
          </v:shape>
          <o:OLEObject Type="Embed" ProgID="Equation.DSMT4" ShapeID="_x0000_i1040" DrawAspect="Content" ObjectID="_1741028399" r:id="rId34"/>
        </w:object>
      </w:r>
      <w:r>
        <w:rPr>
          <w:rFonts w:ascii="Times New Roman" w:hAnsi="Times New Roman" w:cs="Times New Roman"/>
          <w:sz w:val="24"/>
          <w:szCs w:val="24"/>
        </w:rPr>
        <w:t xml:space="preserve">17,6 + 40x = 19,2 + 32x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310" w:dyaOrig="240" w14:anchorId="7E14C4A2">
          <v:shape id="_x0000_i1041" type="#_x0000_t75" style="width:15.4pt;height:12.05pt" o:ole="">
            <v:imagedata r:id="rId16" o:title=""/>
          </v:shape>
          <o:OLEObject Type="Embed" ProgID="Equation.DSMT4" ShapeID="_x0000_i1041" DrawAspect="Content" ObjectID="_1741028400" r:id="rId35"/>
        </w:object>
      </w:r>
      <w:r>
        <w:rPr>
          <w:rFonts w:ascii="Times New Roman" w:hAnsi="Times New Roman" w:cs="Times New Roman"/>
          <w:sz w:val="24"/>
          <w:szCs w:val="24"/>
        </w:rPr>
        <w:t xml:space="preserve"> x = 0,2 mol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310" w:dyaOrig="240" w14:anchorId="7DC88983">
          <v:shape id="_x0000_i1042" type="#_x0000_t75" style="width:15.4pt;height:12.05pt" o:ole="">
            <v:imagedata r:id="rId16" o:title=""/>
          </v:shape>
          <o:OLEObject Type="Embed" ProgID="Equation.DSMT4" ShapeID="_x0000_i1042" DrawAspect="Content" ObjectID="_1741028401" r:id="rId36"/>
        </w:object>
      </w:r>
      <w:r>
        <w:rPr>
          <w:rFonts w:ascii="Times New Roman" w:hAnsi="Times New Roman" w:cs="Times New Roman"/>
          <w:sz w:val="24"/>
          <w:szCs w:val="24"/>
        </w:rPr>
        <w:t xml:space="preserve"> m = 6,4 gam.</w:t>
      </w:r>
    </w:p>
    <w:p w14:paraId="60A7CC3B" w14:textId="77777777" w:rsidR="002D5062" w:rsidRDefault="000B07E5" w:rsidP="002D5062">
      <w:pPr>
        <w:autoSpaceDE w:val="0"/>
        <w:autoSpaceDN w:val="0"/>
        <w:adjustRightInd w:val="0"/>
        <w:spacing w:after="0" w:line="276" w:lineRule="auto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71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2D5062">
        <w:rPr>
          <w:rFonts w:ascii="Times New Roman" w:hAnsi="Times New Roman" w:cs="Times New Roman"/>
          <w:sz w:val="24"/>
          <w:szCs w:val="24"/>
        </w:rPr>
        <w:t>Cho các phát biểu sau:</w:t>
      </w:r>
    </w:p>
    <w:p w14:paraId="2052CF99" w14:textId="77777777" w:rsidR="002D5062" w:rsidRPr="001457D8" w:rsidRDefault="002D5062" w:rsidP="002D5062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40" w:lineRule="auto"/>
        <w:ind w:firstLine="283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1457D8">
        <w:rPr>
          <w:rFonts w:ascii="Times New Roman" w:hAnsi="Times New Roman" w:cs="Times New Roman"/>
          <w:sz w:val="24"/>
          <w:szCs w:val="24"/>
        </w:rPr>
        <w:t>(a) Dầu ăn và mỡ động vật có chứa nhiều triglixerit.</w:t>
      </w:r>
    </w:p>
    <w:p w14:paraId="23F2E418" w14:textId="77777777" w:rsidR="002D5062" w:rsidRPr="001457D8" w:rsidRDefault="002D5062" w:rsidP="002D5062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40" w:lineRule="auto"/>
        <w:ind w:firstLine="283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1457D8">
        <w:rPr>
          <w:rFonts w:ascii="Times New Roman" w:hAnsi="Times New Roman" w:cs="Times New Roman"/>
          <w:sz w:val="24"/>
          <w:szCs w:val="24"/>
        </w:rPr>
        <w:t>(b) Giấm ăn có thể sử dụng để làm giảm mùi tanh của hải sản.</w:t>
      </w:r>
    </w:p>
    <w:p w14:paraId="38253972" w14:textId="77777777" w:rsidR="002D5062" w:rsidRPr="001457D8" w:rsidRDefault="002D5062" w:rsidP="002D5062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40" w:lineRule="auto"/>
        <w:ind w:firstLine="283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1457D8">
        <w:rPr>
          <w:rFonts w:ascii="Times New Roman" w:hAnsi="Times New Roman" w:cs="Times New Roman"/>
          <w:sz w:val="24"/>
          <w:szCs w:val="24"/>
        </w:rPr>
        <w:t>(c) Trong môi trường kiềm, dạng tồn tại chủ yếu của glyxin là dạng lưỡng cực.</w:t>
      </w:r>
    </w:p>
    <w:p w14:paraId="0719A442" w14:textId="77777777" w:rsidR="002D5062" w:rsidRPr="001457D8" w:rsidRDefault="002D5062" w:rsidP="002D5062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40" w:lineRule="auto"/>
        <w:ind w:firstLine="283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1457D8">
        <w:rPr>
          <w:rFonts w:ascii="Times New Roman" w:hAnsi="Times New Roman" w:cs="Times New Roman"/>
          <w:sz w:val="24"/>
          <w:szCs w:val="24"/>
        </w:rPr>
        <w:t>(d) Tơ tằm, len là các protein.</w:t>
      </w:r>
    </w:p>
    <w:p w14:paraId="7DBF2348" w14:textId="77777777" w:rsidR="002D5062" w:rsidRDefault="002D5062" w:rsidP="002D5062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40" w:lineRule="auto"/>
        <w:ind w:firstLine="283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 w:rsidRPr="001457D8">
        <w:rPr>
          <w:rFonts w:ascii="Times New Roman" w:hAnsi="Times New Roman" w:cs="Times New Roman"/>
          <w:sz w:val="24"/>
          <w:szCs w:val="24"/>
        </w:rPr>
        <w:t>(e) Nhỏ dung dịch iot vào vết cắt quả chuối xanh, xuất hiện màu xanh tím.</w:t>
      </w:r>
    </w:p>
    <w:p w14:paraId="28B980E9" w14:textId="77777777" w:rsidR="002D5062" w:rsidRDefault="002D5062" w:rsidP="002D5062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40" w:lineRule="auto"/>
        <w:ind w:firstLine="283"/>
        <w:jc w:val="both"/>
        <w:textAlignment w:val="center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(f) Các polime thuộc loại tơ tổng hợp đều tổng hợp từ phản ứng trùng ngưng.</w:t>
      </w:r>
    </w:p>
    <w:p w14:paraId="6F9338F1" w14:textId="77777777" w:rsidR="002D5062" w:rsidRDefault="002D5062" w:rsidP="002D5062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40" w:lineRule="auto"/>
        <w:ind w:firstLine="283"/>
        <w:jc w:val="both"/>
        <w:textAlignment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ố phát biểu </w:t>
      </w:r>
      <w:r>
        <w:rPr>
          <w:rFonts w:ascii="Times New Roman" w:hAnsi="Times New Roman" w:cs="Times New Roman"/>
          <w:b/>
          <w:bCs/>
          <w:sz w:val="24"/>
          <w:szCs w:val="24"/>
        </w:rPr>
        <w:t>đúng</w:t>
      </w:r>
      <w:r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678B0C5F" w14:textId="7DE92D27" w:rsidR="000B07E5" w:rsidRPr="00D55872" w:rsidRDefault="002D5062" w:rsidP="00D55872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after="0" w:line="240" w:lineRule="auto"/>
        <w:ind w:firstLine="283"/>
        <w:jc w:val="both"/>
        <w:textAlignment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6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 xml:space="preserve"> 5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4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sz w:val="24"/>
          <w:szCs w:val="24"/>
        </w:rPr>
        <w:t xml:space="preserve"> 3.</w:t>
      </w:r>
    </w:p>
    <w:p w14:paraId="50E0EBD0" w14:textId="5FC36167" w:rsidR="00D55872" w:rsidRDefault="00D55872" w:rsidP="00D55872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sz w:val="24"/>
          <w:szCs w:val="24"/>
        </w:rPr>
      </w:pPr>
      <w:r w:rsidRPr="004D57B4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568F9FC2" w14:textId="43C4C28A" w:rsidR="001457D8" w:rsidRDefault="001457D8" w:rsidP="002D5062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,b,e,f đúng</w:t>
      </w:r>
    </w:p>
    <w:p w14:paraId="29126F1F" w14:textId="497CDF4E" w:rsidR="002D5062" w:rsidRPr="00D55872" w:rsidRDefault="002D5062" w:rsidP="002D5062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D55872">
        <w:rPr>
          <w:rFonts w:ascii="Times New Roman" w:hAnsi="Times New Roman" w:cs="Times New Roman"/>
          <w:sz w:val="24"/>
          <w:szCs w:val="24"/>
        </w:rPr>
        <w:t>c. Sai vì glyxin môi trường kiềm phản ứng tạo muối.</w:t>
      </w:r>
    </w:p>
    <w:p w14:paraId="5C6681B6" w14:textId="13707D98" w:rsidR="000B07E5" w:rsidRPr="00D55872" w:rsidRDefault="002D5062" w:rsidP="002D5062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D55872">
        <w:rPr>
          <w:rFonts w:ascii="Times New Roman" w:hAnsi="Times New Roman" w:cs="Times New Roman"/>
          <w:sz w:val="24"/>
          <w:szCs w:val="24"/>
        </w:rPr>
        <w:t xml:space="preserve">d. Sai vì </w:t>
      </w:r>
      <w:r w:rsidR="004B53B3" w:rsidRPr="00D55872">
        <w:rPr>
          <w:rFonts w:ascii="Times New Roman" w:hAnsi="Times New Roman" w:cs="Times New Roman"/>
          <w:sz w:val="24"/>
          <w:szCs w:val="24"/>
        </w:rPr>
        <w:t>tơ olon được điều chế bằng phản ứng trùng hợp.</w:t>
      </w:r>
      <w:r w:rsidRPr="00D5587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B467531" w14:textId="77777777" w:rsidR="00AC5995" w:rsidRPr="00D61C08" w:rsidRDefault="00CF350E" w:rsidP="00AC599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72.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 </w:t>
      </w:r>
      <w:r w:rsidR="00AC5995" w:rsidRPr="00D61C08">
        <w:rPr>
          <w:rFonts w:ascii="Times New Roman" w:hAnsi="Times New Roman" w:cs="Times New Roman"/>
          <w:sz w:val="24"/>
          <w:szCs w:val="24"/>
          <w:lang w:val="pt-BR"/>
        </w:rPr>
        <w:t>Tiến hành các thí nghiệm sau ở điều kiện thường:</w:t>
      </w:r>
    </w:p>
    <w:p w14:paraId="690ABE40" w14:textId="77777777" w:rsidR="00AC5995" w:rsidRPr="001457D8" w:rsidRDefault="00AC5995" w:rsidP="00AC599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1457D8">
        <w:rPr>
          <w:rFonts w:ascii="Times New Roman" w:hAnsi="Times New Roman" w:cs="Times New Roman"/>
          <w:sz w:val="24"/>
          <w:szCs w:val="24"/>
          <w:lang w:val="pt-BR"/>
        </w:rPr>
        <w:t xml:space="preserve">(a) Sục khí </w:t>
      </w:r>
      <w:r w:rsidRPr="001457D8">
        <w:rPr>
          <w:rFonts w:ascii="Times New Roman" w:hAnsi="Times New Roman" w:cs="Times New Roman"/>
          <w:sz w:val="24"/>
          <w:szCs w:val="24"/>
        </w:rPr>
        <w:t>SO</w:t>
      </w:r>
      <w:r w:rsidRPr="001457D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457D8">
        <w:rPr>
          <w:rFonts w:ascii="Times New Roman" w:hAnsi="Times New Roman" w:cs="Times New Roman"/>
          <w:sz w:val="24"/>
          <w:szCs w:val="24"/>
        </w:rPr>
        <w:t xml:space="preserve"> </w:t>
      </w:r>
      <w:r w:rsidRPr="001457D8">
        <w:rPr>
          <w:rFonts w:ascii="Times New Roman" w:hAnsi="Times New Roman" w:cs="Times New Roman"/>
          <w:sz w:val="24"/>
          <w:szCs w:val="24"/>
          <w:lang w:val="pt-BR"/>
        </w:rPr>
        <w:t>vào dung dịch H</w:t>
      </w:r>
      <w:r w:rsidRPr="001457D8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1457D8">
        <w:rPr>
          <w:rFonts w:ascii="Times New Roman" w:hAnsi="Times New Roman" w:cs="Times New Roman"/>
          <w:sz w:val="24"/>
          <w:szCs w:val="24"/>
          <w:lang w:val="pt-BR"/>
        </w:rPr>
        <w:t>S.</w:t>
      </w:r>
    </w:p>
    <w:p w14:paraId="5C319B34" w14:textId="77777777" w:rsidR="00AC5995" w:rsidRPr="001457D8" w:rsidRDefault="00AC5995" w:rsidP="00AC599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1457D8">
        <w:rPr>
          <w:rFonts w:ascii="Times New Roman" w:hAnsi="Times New Roman" w:cs="Times New Roman"/>
          <w:sz w:val="24"/>
          <w:szCs w:val="24"/>
          <w:lang w:val="pt-BR"/>
        </w:rPr>
        <w:t>(b) Sục khí F</w:t>
      </w:r>
      <w:r w:rsidRPr="001457D8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1457D8">
        <w:rPr>
          <w:rFonts w:ascii="Times New Roman" w:hAnsi="Times New Roman" w:cs="Times New Roman"/>
          <w:sz w:val="24"/>
          <w:szCs w:val="24"/>
          <w:lang w:val="pt-BR"/>
        </w:rPr>
        <w:t xml:space="preserve"> vào nước.</w:t>
      </w:r>
    </w:p>
    <w:p w14:paraId="761C00B0" w14:textId="77777777" w:rsidR="00AC5995" w:rsidRPr="001457D8" w:rsidRDefault="00AC5995" w:rsidP="00AC599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1457D8">
        <w:rPr>
          <w:rFonts w:ascii="Times New Roman" w:hAnsi="Times New Roman" w:cs="Times New Roman"/>
          <w:sz w:val="24"/>
          <w:szCs w:val="24"/>
          <w:lang w:val="pt-BR"/>
        </w:rPr>
        <w:t>(c) Cho KMnO</w:t>
      </w:r>
      <w:r w:rsidRPr="001457D8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1457D8">
        <w:rPr>
          <w:rFonts w:ascii="Times New Roman" w:hAnsi="Times New Roman" w:cs="Times New Roman"/>
          <w:sz w:val="24"/>
          <w:szCs w:val="24"/>
          <w:lang w:val="pt-BR"/>
        </w:rPr>
        <w:t xml:space="preserve"> vào dung dịch HCl đặc.</w:t>
      </w:r>
    </w:p>
    <w:p w14:paraId="2B53683C" w14:textId="77777777" w:rsidR="00AC5995" w:rsidRPr="001457D8" w:rsidRDefault="00AC5995" w:rsidP="00AC599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1457D8">
        <w:rPr>
          <w:rFonts w:ascii="Times New Roman" w:hAnsi="Times New Roman" w:cs="Times New Roman"/>
          <w:sz w:val="24"/>
          <w:szCs w:val="24"/>
          <w:lang w:val="pt-BR"/>
        </w:rPr>
        <w:lastRenderedPageBreak/>
        <w:t>(d) Sục khí CO</w:t>
      </w:r>
      <w:r w:rsidRPr="001457D8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1457D8">
        <w:rPr>
          <w:rFonts w:ascii="Times New Roman" w:hAnsi="Times New Roman" w:cs="Times New Roman"/>
          <w:sz w:val="24"/>
          <w:szCs w:val="24"/>
          <w:lang w:val="pt-BR"/>
        </w:rPr>
        <w:t xml:space="preserve"> vào dung dịch NaOH.</w:t>
      </w:r>
    </w:p>
    <w:p w14:paraId="39D288DC" w14:textId="77777777" w:rsidR="00AC5995" w:rsidRPr="001457D8" w:rsidRDefault="00AC5995" w:rsidP="00AC599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1457D8">
        <w:rPr>
          <w:rFonts w:ascii="Times New Roman" w:hAnsi="Times New Roman" w:cs="Times New Roman"/>
          <w:sz w:val="24"/>
          <w:szCs w:val="24"/>
          <w:lang w:val="de-DE"/>
        </w:rPr>
        <w:t>(e) Cho Si vào dung dịch NaOH.</w:t>
      </w:r>
    </w:p>
    <w:p w14:paraId="5CD92933" w14:textId="77777777" w:rsidR="00AC5995" w:rsidRPr="00D61C08" w:rsidRDefault="00AC5995" w:rsidP="00AC599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D61C08">
        <w:rPr>
          <w:rFonts w:ascii="Times New Roman" w:hAnsi="Times New Roman" w:cs="Times New Roman"/>
          <w:sz w:val="24"/>
          <w:szCs w:val="24"/>
          <w:lang w:val="de-DE"/>
        </w:rPr>
        <w:t>(g) Cho Na</w:t>
      </w:r>
      <w:r w:rsidRPr="00D61C08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D61C08">
        <w:rPr>
          <w:rFonts w:ascii="Times New Roman" w:hAnsi="Times New Roman" w:cs="Times New Roman"/>
          <w:sz w:val="24"/>
          <w:szCs w:val="24"/>
          <w:lang w:val="de-DE"/>
        </w:rPr>
        <w:t>SO</w:t>
      </w:r>
      <w:r w:rsidRPr="00D61C08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D61C08">
        <w:rPr>
          <w:rFonts w:ascii="Times New Roman" w:hAnsi="Times New Roman" w:cs="Times New Roman"/>
          <w:sz w:val="24"/>
          <w:szCs w:val="24"/>
          <w:lang w:val="de-DE"/>
        </w:rPr>
        <w:t xml:space="preserve"> vào dung dịch H</w:t>
      </w:r>
      <w:r w:rsidRPr="00D61C08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D61C08">
        <w:rPr>
          <w:rFonts w:ascii="Times New Roman" w:hAnsi="Times New Roman" w:cs="Times New Roman"/>
          <w:sz w:val="24"/>
          <w:szCs w:val="24"/>
          <w:lang w:val="de-DE"/>
        </w:rPr>
        <w:t>SO</w:t>
      </w:r>
      <w:r w:rsidRPr="00D61C08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D61C08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120E7C19" w14:textId="77777777" w:rsidR="00AC5995" w:rsidRPr="00D61C08" w:rsidRDefault="00AC5995" w:rsidP="00AC599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</w:pPr>
      <w:r w:rsidRPr="00D61C08">
        <w:rPr>
          <w:rFonts w:ascii="Times New Roman" w:hAnsi="Times New Roman" w:cs="Times New Roman"/>
          <w:sz w:val="24"/>
          <w:szCs w:val="24"/>
          <w:lang w:val="de-DE"/>
        </w:rPr>
        <w:t>Số thí nghiệm có sinh ra đơn chất là</w:t>
      </w:r>
    </w:p>
    <w:p w14:paraId="50BB7424" w14:textId="77777777" w:rsidR="00AC5995" w:rsidRPr="00D61C08" w:rsidRDefault="00AC5995" w:rsidP="00AC599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D61C08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>A.</w:t>
      </w:r>
      <w:r w:rsidRPr="00D61C08">
        <w:rPr>
          <w:rFonts w:ascii="Times New Roman" w:hAnsi="Times New Roman" w:cs="Times New Roman"/>
          <w:sz w:val="24"/>
          <w:szCs w:val="24"/>
          <w:lang w:val="de-DE"/>
        </w:rPr>
        <w:t xml:space="preserve"> 6</w:t>
      </w:r>
      <w:r w:rsidRPr="00D61C08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ab/>
        <w:t>B.</w:t>
      </w:r>
      <w:r w:rsidRPr="00D61C08">
        <w:rPr>
          <w:rFonts w:ascii="Times New Roman" w:hAnsi="Times New Roman" w:cs="Times New Roman"/>
          <w:sz w:val="24"/>
          <w:szCs w:val="24"/>
          <w:lang w:val="de-DE"/>
        </w:rPr>
        <w:t xml:space="preserve"> 3</w:t>
      </w:r>
      <w:r w:rsidRPr="00D61C08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ab/>
        <w:t>C.</w:t>
      </w:r>
      <w:r w:rsidRPr="00D61C08">
        <w:rPr>
          <w:rFonts w:ascii="Times New Roman" w:hAnsi="Times New Roman" w:cs="Times New Roman"/>
          <w:sz w:val="24"/>
          <w:szCs w:val="24"/>
          <w:lang w:val="de-DE"/>
        </w:rPr>
        <w:t xml:space="preserve"> 5</w:t>
      </w:r>
      <w:r w:rsidRPr="00D61C08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ab/>
      </w:r>
      <w:r w:rsidRPr="00D61C08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de-DE"/>
        </w:rPr>
        <w:t>D</w:t>
      </w:r>
      <w:r w:rsidRPr="00D61C08">
        <w:rPr>
          <w:rFonts w:ascii="Times New Roman" w:hAnsi="Times New Roman" w:cs="Times New Roman"/>
          <w:b/>
          <w:color w:val="0000FF"/>
          <w:sz w:val="24"/>
          <w:szCs w:val="24"/>
          <w:lang w:val="de-DE"/>
        </w:rPr>
        <w:t xml:space="preserve">. </w:t>
      </w:r>
      <w:r w:rsidRPr="00D61C08">
        <w:rPr>
          <w:rFonts w:ascii="Times New Roman" w:hAnsi="Times New Roman" w:cs="Times New Roman"/>
          <w:sz w:val="24"/>
          <w:szCs w:val="24"/>
          <w:u w:val="single"/>
          <w:lang w:val="de-DE"/>
        </w:rPr>
        <w:t>4</w:t>
      </w:r>
    </w:p>
    <w:p w14:paraId="70E6DCA1" w14:textId="5D98D594" w:rsidR="00CF350E" w:rsidRDefault="00CF350E" w:rsidP="00AC5995">
      <w:pPr>
        <w:spacing w:after="0" w:line="276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4D57B4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5DC420D2" w14:textId="66967B41" w:rsidR="00CF350E" w:rsidRPr="00CF350E" w:rsidRDefault="00D14B67" w:rsidP="00D30973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b/>
          <w:sz w:val="24"/>
          <w:szCs w:val="24"/>
        </w:rPr>
      </w:pPr>
      <w:r w:rsidRPr="00807E94">
        <w:rPr>
          <w:position w:val="-74"/>
        </w:rPr>
        <w:object w:dxaOrig="5539" w:dyaOrig="1600" w14:anchorId="10A0096E">
          <v:shape id="_x0000_i1089" type="#_x0000_t75" style="width:276.75pt;height:79.9pt" o:ole="">
            <v:imagedata r:id="rId37" o:title=""/>
          </v:shape>
          <o:OLEObject Type="Embed" ProgID="Equation.DSMT4" ShapeID="_x0000_i1089" DrawAspect="Content" ObjectID="_1741028402" r:id="rId38"/>
        </w:object>
      </w:r>
    </w:p>
    <w:p w14:paraId="28AB87CB" w14:textId="2B45C85E" w:rsidR="00CF350E" w:rsidRPr="006D65CB" w:rsidRDefault="00CF350E" w:rsidP="001D0A92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73</w:t>
      </w:r>
      <w:r w:rsidR="001D0A92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1D0A92">
        <w:rPr>
          <w:rFonts w:ascii="Times New Roman" w:hAnsi="Times New Roman" w:cs="Times New Roman"/>
          <w:sz w:val="24"/>
          <w:szCs w:val="24"/>
        </w:rPr>
        <w:t xml:space="preserve">Mỗi hecta đất trồng ngô, người nông dân cung cấp 150kg N, </w:t>
      </w:r>
      <w:r w:rsidR="005C45A9">
        <w:rPr>
          <w:rFonts w:ascii="Times New Roman" w:hAnsi="Times New Roman" w:cs="Times New Roman"/>
          <w:sz w:val="24"/>
          <w:szCs w:val="24"/>
        </w:rPr>
        <w:t>60kg P</w:t>
      </w:r>
      <w:r w:rsidR="005C45A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C45A9">
        <w:rPr>
          <w:rFonts w:ascii="Times New Roman" w:hAnsi="Times New Roman" w:cs="Times New Roman"/>
          <w:sz w:val="24"/>
          <w:szCs w:val="24"/>
        </w:rPr>
        <w:t>O</w:t>
      </w:r>
      <w:r w:rsidR="005C45A9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B17716">
        <w:rPr>
          <w:rFonts w:ascii="Times New Roman" w:hAnsi="Times New Roman" w:cs="Times New Roman"/>
          <w:sz w:val="24"/>
          <w:szCs w:val="24"/>
        </w:rPr>
        <w:t xml:space="preserve"> và 110kg K</w:t>
      </w:r>
      <w:r w:rsidR="00B1771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17716">
        <w:rPr>
          <w:rFonts w:ascii="Times New Roman" w:hAnsi="Times New Roman" w:cs="Times New Roman"/>
          <w:sz w:val="24"/>
          <w:szCs w:val="24"/>
        </w:rPr>
        <w:t>O.</w:t>
      </w:r>
      <w:r w:rsidR="00317F1F">
        <w:rPr>
          <w:rFonts w:ascii="Times New Roman" w:hAnsi="Times New Roman" w:cs="Times New Roman"/>
          <w:sz w:val="24"/>
          <w:szCs w:val="24"/>
        </w:rPr>
        <w:t xml:space="preserve"> Loại phân mà người nông dân sử dụng là phân hỗn hợp (20-20-15) trộn với phân kali KCl (độ dinh dưỡng 60%)</w:t>
      </w:r>
      <w:r w:rsidR="001B48F9">
        <w:rPr>
          <w:rFonts w:ascii="Times New Roman" w:hAnsi="Times New Roman" w:cs="Times New Roman"/>
          <w:sz w:val="24"/>
          <w:szCs w:val="24"/>
        </w:rPr>
        <w:t xml:space="preserve"> và ure (độ dinh dưỡng </w:t>
      </w:r>
      <w:r w:rsidR="00EA633E">
        <w:rPr>
          <w:rFonts w:ascii="Times New Roman" w:hAnsi="Times New Roman" w:cs="Times New Roman"/>
          <w:sz w:val="24"/>
          <w:szCs w:val="24"/>
        </w:rPr>
        <w:t>4</w:t>
      </w:r>
      <w:r w:rsidR="001B48F9">
        <w:rPr>
          <w:rFonts w:ascii="Times New Roman" w:hAnsi="Times New Roman" w:cs="Times New Roman"/>
          <w:sz w:val="24"/>
          <w:szCs w:val="24"/>
        </w:rPr>
        <w:t>6%)</w:t>
      </w:r>
      <w:r w:rsidR="00EA633E">
        <w:rPr>
          <w:rFonts w:ascii="Times New Roman" w:hAnsi="Times New Roman" w:cs="Times New Roman"/>
          <w:sz w:val="24"/>
          <w:szCs w:val="24"/>
        </w:rPr>
        <w:t xml:space="preserve">, tổng </w:t>
      </w:r>
      <w:r w:rsidR="006D65CB">
        <w:rPr>
          <w:rFonts w:ascii="Times New Roman" w:hAnsi="Times New Roman" w:cs="Times New Roman"/>
          <w:sz w:val="24"/>
          <w:szCs w:val="24"/>
        </w:rPr>
        <w:t>khối lượng phân bón đã sử dụng cho 1 hecta (1 hecta=10.000m</w:t>
      </w:r>
      <w:r w:rsidR="006D65C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6D65CB">
        <w:rPr>
          <w:rFonts w:ascii="Times New Roman" w:hAnsi="Times New Roman" w:cs="Times New Roman"/>
          <w:sz w:val="24"/>
          <w:szCs w:val="24"/>
        </w:rPr>
        <w:t>) gần nhất với giá trị nào?</w:t>
      </w:r>
    </w:p>
    <w:p w14:paraId="027FE564" w14:textId="207A1CE3" w:rsidR="00CF350E" w:rsidRDefault="00CF350E" w:rsidP="00CF350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74AB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F33D6">
        <w:rPr>
          <w:rFonts w:ascii="Times New Roman" w:hAnsi="Times New Roman" w:cs="Times New Roman"/>
          <w:sz w:val="24"/>
          <w:szCs w:val="24"/>
        </w:rPr>
        <w:t>300kg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F33D6">
        <w:rPr>
          <w:rFonts w:ascii="Times New Roman" w:hAnsi="Times New Roman" w:cs="Times New Roman"/>
          <w:sz w:val="24"/>
          <w:szCs w:val="24"/>
        </w:rPr>
        <w:t>810kg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F33D6" w:rsidRPr="007F33D6">
        <w:rPr>
          <w:rFonts w:ascii="Times New Roman" w:hAnsi="Times New Roman" w:cs="Times New Roman"/>
          <w:sz w:val="24"/>
          <w:szCs w:val="24"/>
        </w:rPr>
        <w:t>783kg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4523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.</w:t>
      </w:r>
      <w:r w:rsidRPr="00C4523E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7F33D6" w:rsidRPr="00C4523E">
        <w:rPr>
          <w:rFonts w:ascii="Times New Roman" w:hAnsi="Times New Roman" w:cs="Times New Roman"/>
          <w:sz w:val="24"/>
          <w:szCs w:val="24"/>
          <w:u w:val="single"/>
        </w:rPr>
        <w:t>604kg.</w:t>
      </w:r>
    </w:p>
    <w:p w14:paraId="7F8FEF43" w14:textId="77777777" w:rsidR="00CF350E" w:rsidRDefault="00CF350E" w:rsidP="00CF350E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4D57B4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4FDAD78D" w14:textId="25C896E0" w:rsidR="00CF350E" w:rsidRDefault="00C4523E" w:rsidP="00CF350E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Đặt: khối lượng phân hỗn hợp</w:t>
      </w:r>
      <w:r w:rsidR="00FC18C5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a gam</w:t>
      </w:r>
    </w:p>
    <w:p w14:paraId="4C107EA9" w14:textId="5AEBA9A1" w:rsidR="00C4523E" w:rsidRDefault="00C4523E" w:rsidP="00CF350E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Khối lượng phân kali</w:t>
      </w:r>
      <w:r w:rsidR="00FC18C5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b gam</w:t>
      </w:r>
    </w:p>
    <w:p w14:paraId="4D88F49E" w14:textId="46C7E83A" w:rsidR="00C4523E" w:rsidRDefault="00C4523E" w:rsidP="00CF350E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Khối lượng phân ure</w:t>
      </w:r>
      <w:r w:rsidR="00FC18C5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c gam</w:t>
      </w:r>
    </w:p>
    <w:p w14:paraId="1B9309BC" w14:textId="77777777" w:rsidR="007F085C" w:rsidRDefault="007F085C" w:rsidP="00CF350E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m</w:t>
      </w:r>
      <w:r>
        <w:rPr>
          <w:rFonts w:ascii="Times New Roman" w:hAnsi="Times New Roman" w:cs="Times New Roman"/>
          <w:sz w:val="24"/>
          <w:szCs w:val="24"/>
          <w:vertAlign w:val="subscript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= 20%.a + 46%.c = 150</w:t>
      </w:r>
    </w:p>
    <w:p w14:paraId="766723FF" w14:textId="69C31E9B" w:rsidR="00C4523E" w:rsidRPr="007F085C" w:rsidRDefault="007F085C" w:rsidP="00CF350E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</w:t>
      </w:r>
      <w:r w:rsidR="00D14B67" w:rsidRPr="00D33BB5">
        <w:rPr>
          <w:rFonts w:cs="Times New Roman"/>
          <w:position w:val="-84"/>
        </w:rPr>
        <w:object w:dxaOrig="2880" w:dyaOrig="1800" w14:anchorId="701ED44A">
          <v:shape id="_x0000_i1091" type="#_x0000_t75" style="width:2in;height:89.9pt" o:ole="">
            <v:imagedata r:id="rId39" o:title=""/>
          </v:shape>
          <o:OLEObject Type="Embed" ProgID="Equation.DSMT4" ShapeID="_x0000_i1091" DrawAspect="Content" ObjectID="_1741028403" r:id="rId40"/>
        </w:object>
      </w:r>
    </w:p>
    <w:p w14:paraId="48804450" w14:textId="103AD92F" w:rsidR="00C173AF" w:rsidRDefault="008C185C" w:rsidP="00C173AF">
      <w:pPr>
        <w:tabs>
          <w:tab w:val="left" w:pos="2880"/>
          <w:tab w:val="left" w:pos="5400"/>
          <w:tab w:val="left" w:pos="7920"/>
        </w:tabs>
        <w:spacing w:after="0"/>
        <w:jc w:val="both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7</w:t>
      </w:r>
      <w:r w:rsidR="00CF350E">
        <w:rPr>
          <w:rFonts w:ascii="Times New Roman" w:hAnsi="Times New Roman" w:cs="Times New Roman"/>
          <w:b/>
          <w:color w:val="0033CC"/>
          <w:sz w:val="24"/>
          <w:szCs w:val="24"/>
        </w:rPr>
        <w:t>4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C173AF" w:rsidRPr="00C173AF">
        <w:rPr>
          <w:rFonts w:ascii="Times New Roman" w:hAnsi="Times New Roman" w:cs="Times New Roman"/>
          <w:color w:val="000000" w:themeColor="text1"/>
        </w:rPr>
        <w:t>Hỗn hợp X gồm triglixerit Y và axit béo Z. Cho m gam X phản ứng hoàn toàn với dung dịch NaOH dư, thu được sản phẩm hữu cơ gồm một muối và 1,84 gam glixerol. Nếu đốt cháy hết m gam X thì cần vừa đủ 2,57 mol O</w:t>
      </w:r>
      <w:r w:rsidR="00C173AF" w:rsidRPr="00C173AF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="00C173AF" w:rsidRPr="00C173AF">
        <w:rPr>
          <w:rFonts w:ascii="Times New Roman" w:hAnsi="Times New Roman" w:cs="Times New Roman"/>
          <w:color w:val="000000" w:themeColor="text1"/>
        </w:rPr>
        <w:t>, thu được 1,86 mol CO</w:t>
      </w:r>
      <w:r w:rsidR="00C173AF" w:rsidRPr="00C173AF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="00C173AF" w:rsidRPr="00C173AF">
        <w:rPr>
          <w:rFonts w:ascii="Times New Roman" w:hAnsi="Times New Roman" w:cs="Times New Roman"/>
          <w:color w:val="000000" w:themeColor="text1"/>
        </w:rPr>
        <w:t xml:space="preserve"> và 1,62 mol H</w:t>
      </w:r>
      <w:r w:rsidR="00C173AF" w:rsidRPr="00C173AF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="00C173AF" w:rsidRPr="00C173AF">
        <w:rPr>
          <w:rFonts w:ascii="Times New Roman" w:hAnsi="Times New Roman" w:cs="Times New Roman"/>
          <w:color w:val="000000" w:themeColor="text1"/>
        </w:rPr>
        <w:t>O. Khối lượng của Z trong m gam X là</w:t>
      </w:r>
    </w:p>
    <w:p w14:paraId="3CAA97BF" w14:textId="1D90BFC7" w:rsidR="00C173AF" w:rsidRPr="00C173AF" w:rsidRDefault="00C173AF" w:rsidP="00C173AF">
      <w:pPr>
        <w:tabs>
          <w:tab w:val="left" w:pos="283"/>
          <w:tab w:val="left" w:pos="2835"/>
          <w:tab w:val="left" w:pos="5400"/>
          <w:tab w:val="left" w:pos="7920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74AB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5,60 gam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>
        <w:rPr>
          <w:rFonts w:ascii="Times New Roman" w:hAnsi="Times New Roman" w:cs="Times New Roman"/>
          <w:sz w:val="24"/>
          <w:szCs w:val="24"/>
        </w:rPr>
        <w:t xml:space="preserve"> 5,64 gam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173AF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.</w:t>
      </w:r>
      <w:r w:rsidRPr="00C173AF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Pr="00C173AF">
        <w:rPr>
          <w:rFonts w:ascii="Times New Roman" w:hAnsi="Times New Roman" w:cs="Times New Roman"/>
          <w:sz w:val="24"/>
          <w:szCs w:val="24"/>
          <w:u w:val="single"/>
        </w:rPr>
        <w:t>11,20 gam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173AF">
        <w:rPr>
          <w:rFonts w:ascii="Times New Roman" w:hAnsi="Times New Roman" w:cs="Times New Roman"/>
          <w:sz w:val="24"/>
          <w:szCs w:val="24"/>
        </w:rPr>
        <w:t>11,28 gam.</w:t>
      </w:r>
    </w:p>
    <w:p w14:paraId="1E664F58" w14:textId="77777777" w:rsidR="008870FD" w:rsidRDefault="008870FD" w:rsidP="008870FD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4D57B4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55FEAECC" w14:textId="18BA4DF3" w:rsidR="004D57B4" w:rsidRPr="004D57B4" w:rsidRDefault="00106287" w:rsidP="008870FD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8D767C">
        <w:rPr>
          <w:position w:val="-152"/>
        </w:rPr>
        <w:object w:dxaOrig="9279" w:dyaOrig="3820" w14:anchorId="6A9E7115">
          <v:shape id="_x0000_i1045" type="#_x0000_t75" style="width:459.9pt;height:188.95pt" o:ole="">
            <v:imagedata r:id="rId41" o:title=""/>
          </v:shape>
          <o:OLEObject Type="Embed" ProgID="Equation.DSMT4" ShapeID="_x0000_i1045" DrawAspect="Content" ObjectID="_1741028404" r:id="rId42"/>
        </w:object>
      </w:r>
    </w:p>
    <w:p w14:paraId="34693026" w14:textId="77777777" w:rsidR="00D14B67" w:rsidRDefault="00CF350E" w:rsidP="002B3FE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75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2B3FED">
        <w:rPr>
          <w:rFonts w:ascii="Times New Roman" w:hAnsi="Times New Roman" w:cs="Times New Roman"/>
          <w:sz w:val="24"/>
          <w:szCs w:val="24"/>
        </w:rPr>
        <w:t>Một bình gas (khí hóa lỏng)</w:t>
      </w:r>
      <w:r w:rsidR="00E12B6A">
        <w:rPr>
          <w:rFonts w:ascii="Times New Roman" w:hAnsi="Times New Roman" w:cs="Times New Roman"/>
          <w:sz w:val="24"/>
          <w:szCs w:val="24"/>
        </w:rPr>
        <w:t xml:space="preserve"> có khối lượng 12kg</w:t>
      </w:r>
      <w:r w:rsidR="002B3FED">
        <w:rPr>
          <w:rFonts w:ascii="Times New Roman" w:hAnsi="Times New Roman" w:cs="Times New Roman"/>
          <w:sz w:val="24"/>
          <w:szCs w:val="24"/>
        </w:rPr>
        <w:t xml:space="preserve"> sử dụng trong một hộ gia đình </w:t>
      </w:r>
      <w:r w:rsidR="00E12B6A">
        <w:rPr>
          <w:rFonts w:ascii="Times New Roman" w:hAnsi="Times New Roman" w:cs="Times New Roman"/>
          <w:sz w:val="24"/>
          <w:szCs w:val="24"/>
        </w:rPr>
        <w:t xml:space="preserve">chứa hỗn hợp propan và butan với tỉ lệ mol 1:2. </w:t>
      </w:r>
      <w:r w:rsidR="00C34CF1">
        <w:rPr>
          <w:rFonts w:ascii="Times New Roman" w:hAnsi="Times New Roman" w:cs="Times New Roman"/>
          <w:sz w:val="24"/>
          <w:szCs w:val="24"/>
        </w:rPr>
        <w:t>Khi đốt cháy hoàn toàn, 1 mol propan tỏa ra lượng nhiệt là 2220kJ và 1 mol butan tỏa ra lượng nhiệt là 2850kJ. Trung bình, lượng nhiệt tiêu thụ từ đốt khí gas của hộ gia đình trên là 11000kJ/ngày</w:t>
      </w:r>
      <w:r w:rsidR="00147AB4">
        <w:rPr>
          <w:rFonts w:ascii="Times New Roman" w:hAnsi="Times New Roman" w:cs="Times New Roman"/>
          <w:sz w:val="24"/>
          <w:szCs w:val="24"/>
        </w:rPr>
        <w:t xml:space="preserve"> và hiệu suất sử dụng nhiệt là 80%. Số ngày hộ gia đình trên sử dụng hết bình gas 12kg đó </w:t>
      </w:r>
    </w:p>
    <w:p w14:paraId="78AEF6BA" w14:textId="26D7807E" w:rsidR="002B3FED" w:rsidRPr="002B3FED" w:rsidRDefault="00147AB4" w:rsidP="002B3FE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là</w:t>
      </w:r>
    </w:p>
    <w:p w14:paraId="522D8072" w14:textId="5690F737" w:rsidR="00CF350E" w:rsidRDefault="00CF350E" w:rsidP="00CF350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147AB4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.</w:t>
      </w:r>
      <w:r w:rsidRPr="00147AB4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147AB4" w:rsidRPr="00147AB4">
        <w:rPr>
          <w:rFonts w:ascii="Times New Roman" w:hAnsi="Times New Roman" w:cs="Times New Roman"/>
          <w:sz w:val="24"/>
          <w:szCs w:val="24"/>
          <w:u w:val="single"/>
        </w:rPr>
        <w:t>43 ngày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47AB4">
        <w:rPr>
          <w:rFonts w:ascii="Times New Roman" w:hAnsi="Times New Roman" w:cs="Times New Roman"/>
          <w:sz w:val="24"/>
          <w:szCs w:val="24"/>
        </w:rPr>
        <w:t>35 ngày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47AB4" w:rsidRPr="00147AB4">
        <w:rPr>
          <w:rFonts w:ascii="Times New Roman" w:hAnsi="Times New Roman" w:cs="Times New Roman"/>
          <w:sz w:val="24"/>
          <w:szCs w:val="24"/>
        </w:rPr>
        <w:t>45 ngày.</w:t>
      </w:r>
      <w:r w:rsidR="00147AB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47AB4" w:rsidRPr="00147AB4">
        <w:rPr>
          <w:rFonts w:ascii="Times New Roman" w:hAnsi="Times New Roman" w:cs="Times New Roman"/>
          <w:sz w:val="24"/>
          <w:szCs w:val="24"/>
        </w:rPr>
        <w:t>52 ngày.</w:t>
      </w:r>
    </w:p>
    <w:p w14:paraId="36A58582" w14:textId="77777777" w:rsidR="00CF350E" w:rsidRDefault="00CF350E" w:rsidP="00CF350E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4D57B4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06FF9BE1" w14:textId="32C46C1D" w:rsidR="00CF350E" w:rsidRDefault="00D14B67" w:rsidP="00CF350E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BF3CF7">
        <w:rPr>
          <w:rFonts w:cs="Times New Roman"/>
          <w:position w:val="-14"/>
        </w:rPr>
        <w:object w:dxaOrig="7000" w:dyaOrig="380" w14:anchorId="40BD21BF">
          <v:shape id="_x0000_i1093" type="#_x0000_t75" style="width:349.6pt;height:18.75pt" o:ole="">
            <v:imagedata r:id="rId43" o:title=""/>
          </v:shape>
          <o:OLEObject Type="Embed" ProgID="Equation.DSMT4" ShapeID="_x0000_i1093" DrawAspect="Content" ObjectID="_1741028405" r:id="rId44"/>
        </w:object>
      </w:r>
    </w:p>
    <w:p w14:paraId="40D4A402" w14:textId="7DC6DD04" w:rsidR="00BF3CF7" w:rsidRDefault="00BF3CF7" w:rsidP="00CF350E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ượng nhiệt tỏa ra khi đốt cháy 12kg gas trên là: </w:t>
      </w:r>
      <w:r w:rsidR="00C636F9" w:rsidRPr="00C636F9">
        <w:rPr>
          <w:rFonts w:ascii="Times New Roman" w:hAnsi="Times New Roman" w:cs="Times New Roman"/>
          <w:position w:val="-6"/>
          <w:sz w:val="24"/>
          <w:szCs w:val="24"/>
        </w:rPr>
        <w:object w:dxaOrig="3220" w:dyaOrig="279" w14:anchorId="40ED7F5A">
          <v:shape id="_x0000_i1047" type="#_x0000_t75" style="width:160.65pt;height:13.75pt" o:ole="">
            <v:imagedata r:id="rId45" o:title=""/>
          </v:shape>
          <o:OLEObject Type="Embed" ProgID="Equation.DSMT4" ShapeID="_x0000_i1047" DrawAspect="Content" ObjectID="_1741028406" r:id="rId46"/>
        </w:object>
      </w:r>
    </w:p>
    <w:p w14:paraId="5119E474" w14:textId="4A5CC2A2" w:rsidR="00C636F9" w:rsidRDefault="00C636F9" w:rsidP="00CF350E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</w:rPr>
      </w:pPr>
      <w:r w:rsidRPr="00C636F9">
        <w:rPr>
          <w:rFonts w:ascii="Times New Roman" w:hAnsi="Times New Roman" w:cs="Times New Roman"/>
          <w:position w:val="-10"/>
        </w:rPr>
        <w:object w:dxaOrig="1579" w:dyaOrig="320" w14:anchorId="77EE14DC">
          <v:shape id="_x0000_i1048" type="#_x0000_t75" style="width:79.1pt;height:16.25pt" o:ole="">
            <v:imagedata r:id="rId47" o:title=""/>
          </v:shape>
          <o:OLEObject Type="Embed" ProgID="Equation.DSMT4" ShapeID="_x0000_i1048" DrawAspect="Content" ObjectID="_1741028407" r:id="rId48"/>
        </w:object>
      </w:r>
      <w:r w:rsidRPr="00C636F9">
        <w:rPr>
          <w:rFonts w:ascii="Times New Roman" w:hAnsi="Times New Roman" w:cs="Times New Roman"/>
        </w:rPr>
        <w:t>Nhiệt</w:t>
      </w:r>
      <w:r>
        <w:rPr>
          <w:rFonts w:ascii="Times New Roman" w:hAnsi="Times New Roman" w:cs="Times New Roman"/>
        </w:rPr>
        <w:t xml:space="preserve"> sử dụng thực tế là: </w:t>
      </w:r>
      <w:r w:rsidRPr="00C636F9">
        <w:rPr>
          <w:rFonts w:ascii="Times New Roman" w:hAnsi="Times New Roman" w:cs="Times New Roman"/>
          <w:position w:val="-24"/>
        </w:rPr>
        <w:object w:dxaOrig="2439" w:dyaOrig="620" w14:anchorId="635B9B50">
          <v:shape id="_x0000_i1049" type="#_x0000_t75" style="width:121.95pt;height:31.2pt" o:ole="">
            <v:imagedata r:id="rId49" o:title=""/>
          </v:shape>
          <o:OLEObject Type="Embed" ProgID="Equation.DSMT4" ShapeID="_x0000_i1049" DrawAspect="Content" ObjectID="_1741028408" r:id="rId50"/>
        </w:object>
      </w:r>
    </w:p>
    <w:p w14:paraId="63A399DD" w14:textId="5886B1BE" w:rsidR="00C636F9" w:rsidRPr="00C636F9" w:rsidRDefault="00C636F9" w:rsidP="00CF350E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ố ngày sử dụng hết bình gas là: </w:t>
      </w:r>
      <w:r w:rsidRPr="00C636F9">
        <w:rPr>
          <w:rFonts w:ascii="Times New Roman" w:hAnsi="Times New Roman" w:cs="Times New Roman"/>
          <w:position w:val="-24"/>
          <w:sz w:val="24"/>
          <w:szCs w:val="24"/>
        </w:rPr>
        <w:object w:dxaOrig="1300" w:dyaOrig="620" w14:anchorId="2C27EC20">
          <v:shape id="_x0000_i1050" type="#_x0000_t75" style="width:64.9pt;height:31.2pt" o:ole="">
            <v:imagedata r:id="rId51" o:title=""/>
          </v:shape>
          <o:OLEObject Type="Embed" ProgID="Equation.DSMT4" ShapeID="_x0000_i1050" DrawAspect="Content" ObjectID="_1741028409" r:id="rId52"/>
        </w:object>
      </w:r>
      <w:r>
        <w:rPr>
          <w:rFonts w:ascii="Times New Roman" w:hAnsi="Times New Roman" w:cs="Times New Roman"/>
          <w:sz w:val="24"/>
          <w:szCs w:val="24"/>
        </w:rPr>
        <w:t>ngày</w:t>
      </w:r>
    </w:p>
    <w:p w14:paraId="35822F4E" w14:textId="77777777" w:rsidR="00F564C5" w:rsidRPr="00841AC4" w:rsidRDefault="008C185C" w:rsidP="00F564C5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7</w:t>
      </w:r>
      <w:r w:rsidR="00CF350E">
        <w:rPr>
          <w:rFonts w:ascii="Times New Roman" w:hAnsi="Times New Roman" w:cs="Times New Roman"/>
          <w:b/>
          <w:color w:val="0033CC"/>
          <w:sz w:val="24"/>
          <w:szCs w:val="24"/>
        </w:rPr>
        <w:t>6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F564C5" w:rsidRPr="00841AC4">
        <w:rPr>
          <w:rFonts w:ascii="Times New Roman" w:hAnsi="Times New Roman" w:cs="Times New Roman"/>
          <w:sz w:val="24"/>
          <w:szCs w:val="24"/>
        </w:rPr>
        <w:t>Đốt cháy 4,16 gam hỗn hợp gồm Mg và Fe trong khí O</w:t>
      </w:r>
      <w:r w:rsidR="00F564C5" w:rsidRPr="00841AC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564C5" w:rsidRPr="00841AC4">
        <w:rPr>
          <w:rFonts w:ascii="Times New Roman" w:hAnsi="Times New Roman" w:cs="Times New Roman"/>
          <w:sz w:val="24"/>
          <w:szCs w:val="24"/>
        </w:rPr>
        <w:t>, thu được 5,92 gam hỗn hợp X chỉ gồm các oxit. Hòa tan hoàn toàn X trong dung dịch HCl vừa đủ, thu được dung dịch Y. Cho dung dịch NaOH dư vào Y, thu được kết tủa Z. Nung Z trong không khí đến khối lượng không đổi, thu được 6 gam chất rắn. Mặt khác cho Y tác dụng với dung dịch AgNO</w:t>
      </w:r>
      <w:r w:rsidR="00F564C5" w:rsidRPr="00841AC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564C5" w:rsidRPr="00841AC4">
        <w:rPr>
          <w:rFonts w:ascii="Times New Roman" w:hAnsi="Times New Roman" w:cs="Times New Roman"/>
          <w:sz w:val="24"/>
          <w:szCs w:val="24"/>
        </w:rPr>
        <w:t xml:space="preserve"> dư, thu được m gam kết tủa. Giá trị của m là </w:t>
      </w:r>
    </w:p>
    <w:p w14:paraId="5E5D9BC0" w14:textId="77777777" w:rsidR="00F564C5" w:rsidRPr="00841AC4" w:rsidRDefault="00F564C5" w:rsidP="00F564C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41AC4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841AC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841AC4">
        <w:rPr>
          <w:rFonts w:ascii="Times New Roman" w:hAnsi="Times New Roman" w:cs="Times New Roman"/>
          <w:sz w:val="24"/>
          <w:szCs w:val="24"/>
          <w:u w:val="single"/>
        </w:rPr>
        <w:t>32,65.</w:t>
      </w:r>
      <w:r w:rsidRPr="00841AC4">
        <w:rPr>
          <w:rFonts w:ascii="Times New Roman" w:hAnsi="Times New Roman" w:cs="Times New Roman"/>
          <w:sz w:val="24"/>
          <w:szCs w:val="24"/>
        </w:rPr>
        <w:t xml:space="preserve"> </w:t>
      </w:r>
      <w:r w:rsidRPr="00841AC4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841AC4">
        <w:rPr>
          <w:rFonts w:ascii="Times New Roman" w:hAnsi="Times New Roman" w:cs="Times New Roman"/>
          <w:sz w:val="24"/>
          <w:szCs w:val="24"/>
        </w:rPr>
        <w:t xml:space="preserve"> 10,80. </w:t>
      </w:r>
      <w:r w:rsidRPr="00841AC4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841AC4">
        <w:rPr>
          <w:rFonts w:ascii="Times New Roman" w:hAnsi="Times New Roman" w:cs="Times New Roman"/>
          <w:sz w:val="24"/>
          <w:szCs w:val="24"/>
        </w:rPr>
        <w:t xml:space="preserve"> 32,11. </w:t>
      </w:r>
      <w:r w:rsidRPr="00841AC4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841AC4">
        <w:rPr>
          <w:rFonts w:ascii="Times New Roman" w:hAnsi="Times New Roman" w:cs="Times New Roman"/>
          <w:sz w:val="24"/>
          <w:szCs w:val="24"/>
        </w:rPr>
        <w:t xml:space="preserve"> 31,57. </w:t>
      </w:r>
    </w:p>
    <w:p w14:paraId="0DD7E524" w14:textId="2C6839E7" w:rsidR="004D57B4" w:rsidRDefault="004D57B4" w:rsidP="00F564C5">
      <w:pPr>
        <w:spacing w:after="0" w:line="276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4D57B4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4F82FB2B" w14:textId="77777777" w:rsidR="00AC7319" w:rsidRPr="00841AC4" w:rsidRDefault="00AC7319" w:rsidP="00AC7319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adjustRightInd w:val="0"/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841AC4">
        <w:rPr>
          <w:rFonts w:ascii="Times New Roman" w:hAnsi="Times New Roman" w:cs="Times New Roman"/>
          <w:b/>
          <w:color w:val="FF0000"/>
          <w:position w:val="-74"/>
          <w:sz w:val="24"/>
          <w:szCs w:val="24"/>
        </w:rPr>
        <w:object w:dxaOrig="10080" w:dyaOrig="1600" w14:anchorId="56C880A6">
          <v:shape id="_x0000_i1051" type="#_x0000_t75" style="width:482.35pt;height:78.65pt" o:ole="">
            <v:imagedata r:id="rId53" o:title=""/>
          </v:shape>
          <o:OLEObject Type="Embed" ProgID="Equation.DSMT4" ShapeID="_x0000_i1051" DrawAspect="Content" ObjectID="_1741028410" r:id="rId54"/>
        </w:object>
      </w:r>
    </w:p>
    <w:p w14:paraId="6EEA6F85" w14:textId="77777777" w:rsidR="00AC7319" w:rsidRPr="00841AC4" w:rsidRDefault="00AC7319" w:rsidP="00AC7319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adjustRightInd w:val="0"/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841AC4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* </w:t>
      </w:r>
      <w:r w:rsidRPr="00841AC4">
        <w:rPr>
          <w:rFonts w:ascii="Times New Roman" w:hAnsi="Times New Roman" w:cs="Times New Roman"/>
          <w:b/>
          <w:color w:val="FF0000"/>
          <w:position w:val="-32"/>
          <w:sz w:val="24"/>
          <w:szCs w:val="24"/>
        </w:rPr>
        <w:object w:dxaOrig="4500" w:dyaOrig="760" w14:anchorId="64FC39FE">
          <v:shape id="_x0000_i1052" type="#_x0000_t75" style="width:225.55pt;height:38.3pt" o:ole="">
            <v:imagedata r:id="rId55" o:title=""/>
          </v:shape>
          <o:OLEObject Type="Embed" ProgID="Equation.DSMT4" ShapeID="_x0000_i1052" DrawAspect="Content" ObjectID="_1741028411" r:id="rId56"/>
        </w:object>
      </w:r>
    </w:p>
    <w:p w14:paraId="32C5256C" w14:textId="77777777" w:rsidR="00AC7319" w:rsidRPr="00841AC4" w:rsidRDefault="00AC7319" w:rsidP="00AC7319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adjustRightInd w:val="0"/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841AC4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* </w:t>
      </w:r>
      <w:r w:rsidRPr="00841AC4">
        <w:rPr>
          <w:rFonts w:ascii="Times New Roman" w:hAnsi="Times New Roman" w:cs="Times New Roman"/>
          <w:b/>
          <w:color w:val="FF0000"/>
          <w:position w:val="-24"/>
          <w:sz w:val="24"/>
          <w:szCs w:val="24"/>
        </w:rPr>
        <w:object w:dxaOrig="5820" w:dyaOrig="660" w14:anchorId="3B49AF5F">
          <v:shape id="_x0000_i1053" type="#_x0000_t75" style="width:290.9pt;height:32.9pt" o:ole="">
            <v:imagedata r:id="rId57" o:title=""/>
          </v:shape>
          <o:OLEObject Type="Embed" ProgID="Equation.DSMT4" ShapeID="_x0000_i1053" DrawAspect="Content" ObjectID="_1741028412" r:id="rId58"/>
        </w:object>
      </w:r>
    </w:p>
    <w:p w14:paraId="50396D7C" w14:textId="77777777" w:rsidR="00AC7319" w:rsidRPr="00841AC4" w:rsidRDefault="00AC7319" w:rsidP="00AC7319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adjustRightInd w:val="0"/>
        <w:spacing w:after="0" w:line="276" w:lineRule="auto"/>
        <w:ind w:firstLine="283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841AC4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* Bảo toàn e: </w:t>
      </w:r>
      <w:r w:rsidRPr="00841AC4">
        <w:rPr>
          <w:rFonts w:ascii="Times New Roman" w:hAnsi="Times New Roman" w:cs="Times New Roman"/>
          <w:bCs/>
          <w:color w:val="000000" w:themeColor="text1"/>
          <w:position w:val="-16"/>
          <w:sz w:val="24"/>
          <w:szCs w:val="24"/>
        </w:rPr>
        <w:object w:dxaOrig="4220" w:dyaOrig="420" w14:anchorId="14D9B125">
          <v:shape id="_x0000_i1054" type="#_x0000_t75" style="width:209.75pt;height:20pt" o:ole="">
            <v:imagedata r:id="rId59" o:title=""/>
          </v:shape>
          <o:OLEObject Type="Embed" ProgID="Equation.DSMT4" ShapeID="_x0000_i1054" DrawAspect="Content" ObjectID="_1741028413" r:id="rId60"/>
        </w:object>
      </w:r>
    </w:p>
    <w:p w14:paraId="2E7E4B94" w14:textId="79B14737" w:rsidR="004D57B4" w:rsidRPr="00AC7319" w:rsidRDefault="00AC7319" w:rsidP="00AC7319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adjustRightInd w:val="0"/>
        <w:spacing w:after="0" w:line="276" w:lineRule="auto"/>
        <w:ind w:firstLine="283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841AC4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* m = 0,01.108 +0,22.143,5 = 32,65 (gam)</w:t>
      </w:r>
    </w:p>
    <w:p w14:paraId="16D743CE" w14:textId="3B954FD0" w:rsidR="00CF350E" w:rsidRPr="00763AF6" w:rsidRDefault="00CF350E" w:rsidP="00763AF6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77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763AF6" w:rsidRPr="00763AF6">
        <w:rPr>
          <w:rFonts w:ascii="Times New Roman" w:hAnsi="Times New Roman" w:cs="Times New Roman"/>
          <w:color w:val="050505"/>
          <w:sz w:val="24"/>
          <w:szCs w:val="24"/>
          <w:shd w:val="clear" w:color="auto" w:fill="FFFFFF"/>
        </w:rPr>
        <w:t>Cho các hợp chất hữu cơ no, mạch hở sau: X và Y (có cùng số mol) là hai axit cacboxylic đơn chức, kế tiếp nhau trong dãy đồng đẳng, Z là ancol ba chức (có số nguyên tử cacbon nhỏ hơn 5). Đun 5 mol hỗn hợp E gồm X, Y, Z với xúc tác H</w:t>
      </w:r>
      <w:r w:rsidR="00763AF6" w:rsidRPr="00763AF6">
        <w:rPr>
          <w:rFonts w:ascii="Times New Roman" w:hAnsi="Times New Roman" w:cs="Times New Roman"/>
          <w:color w:val="050505"/>
          <w:sz w:val="24"/>
          <w:szCs w:val="24"/>
          <w:shd w:val="clear" w:color="auto" w:fill="FFFFFF"/>
          <w:vertAlign w:val="subscript"/>
        </w:rPr>
        <w:t>2​</w:t>
      </w:r>
      <w:r w:rsidR="00763AF6" w:rsidRPr="00763AF6">
        <w:rPr>
          <w:rFonts w:ascii="Times New Roman" w:hAnsi="Times New Roman" w:cs="Times New Roman"/>
          <w:color w:val="050505"/>
          <w:sz w:val="24"/>
          <w:szCs w:val="24"/>
          <w:shd w:val="clear" w:color="auto" w:fill="FFFFFF"/>
        </w:rPr>
        <w:t>SO</w:t>
      </w:r>
      <w:r w:rsidR="00763AF6" w:rsidRPr="00763AF6">
        <w:rPr>
          <w:rFonts w:ascii="Times New Roman" w:hAnsi="Times New Roman" w:cs="Times New Roman"/>
          <w:color w:val="050505"/>
          <w:sz w:val="24"/>
          <w:szCs w:val="24"/>
          <w:shd w:val="clear" w:color="auto" w:fill="FFFFFF"/>
          <w:vertAlign w:val="subscript"/>
        </w:rPr>
        <w:t>4​</w:t>
      </w:r>
      <w:r w:rsidR="00763AF6" w:rsidRPr="00763AF6">
        <w:rPr>
          <w:rFonts w:ascii="Times New Roman" w:hAnsi="Times New Roman" w:cs="Times New Roman"/>
          <w:color w:val="050505"/>
          <w:sz w:val="24"/>
          <w:szCs w:val="24"/>
          <w:shd w:val="clear" w:color="auto" w:fill="FFFFFF"/>
        </w:rPr>
        <w:t> đặc (giả sử chỉ xảy ra phản ứng este hóa với hiệu suất 50% được tính theo hai axit X và Y) thu được 3,5 mol hỗn hợp F gồm X, Y, Z và các sản phẩm hữu cơ (chỉ chứa nhóm chức este). Tiến hành các thí nghiệm sau:</w:t>
      </w:r>
      <w:r w:rsidR="00763AF6" w:rsidRPr="00763AF6">
        <w:rPr>
          <w:rFonts w:ascii="Times New Roman" w:hAnsi="Times New Roman" w:cs="Times New Roman"/>
          <w:color w:val="050505"/>
          <w:sz w:val="24"/>
          <w:szCs w:val="24"/>
        </w:rPr>
        <w:br/>
      </w:r>
      <w:r w:rsidR="00763AF6" w:rsidRPr="00763AF6">
        <w:rPr>
          <w:rFonts w:ascii="Times New Roman" w:hAnsi="Times New Roman" w:cs="Times New Roman"/>
          <w:color w:val="050505"/>
          <w:sz w:val="24"/>
          <w:szCs w:val="24"/>
          <w:shd w:val="clear" w:color="auto" w:fill="FFFFFF"/>
        </w:rPr>
        <w:t>Thí nghiệm 1: Cho a mol F tác dụng với Na dư, sau phản ứng hoàn toàn thu được 0,6 mol khí H</w:t>
      </w:r>
      <w:r w:rsidR="00763AF6" w:rsidRPr="00763AF6">
        <w:rPr>
          <w:rFonts w:ascii="Times New Roman" w:hAnsi="Times New Roman" w:cs="Times New Roman"/>
          <w:color w:val="050505"/>
          <w:sz w:val="24"/>
          <w:szCs w:val="24"/>
          <w:shd w:val="clear" w:color="auto" w:fill="FFFFFF"/>
          <w:vertAlign w:val="subscript"/>
        </w:rPr>
        <w:t>2​</w:t>
      </w:r>
      <w:r w:rsidR="00763AF6" w:rsidRPr="00763AF6">
        <w:rPr>
          <w:rFonts w:ascii="Times New Roman" w:hAnsi="Times New Roman" w:cs="Times New Roman"/>
          <w:color w:val="050505"/>
          <w:sz w:val="24"/>
          <w:szCs w:val="24"/>
          <w:shd w:val="clear" w:color="auto" w:fill="FFFFFF"/>
        </w:rPr>
        <w:t>.</w:t>
      </w:r>
      <w:r w:rsidR="00763AF6" w:rsidRPr="00763AF6">
        <w:rPr>
          <w:rFonts w:ascii="Times New Roman" w:hAnsi="Times New Roman" w:cs="Times New Roman"/>
          <w:color w:val="050505"/>
          <w:sz w:val="24"/>
          <w:szCs w:val="24"/>
        </w:rPr>
        <w:br/>
      </w:r>
      <w:r w:rsidR="00763AF6" w:rsidRPr="00763AF6">
        <w:rPr>
          <w:rFonts w:ascii="Times New Roman" w:hAnsi="Times New Roman" w:cs="Times New Roman"/>
          <w:color w:val="050505"/>
          <w:sz w:val="24"/>
          <w:szCs w:val="24"/>
          <w:shd w:val="clear" w:color="auto" w:fill="FFFFFF"/>
        </w:rPr>
        <w:t>Thí nghiệm 2: Đốt cháy hoàn toàn (a + 0,35) mol F cần vừa đủ 5,925 mol khí O</w:t>
      </w:r>
      <w:r w:rsidR="00763AF6" w:rsidRPr="00763AF6">
        <w:rPr>
          <w:rFonts w:ascii="Times New Roman" w:hAnsi="Times New Roman" w:cs="Times New Roman"/>
          <w:color w:val="050505"/>
          <w:sz w:val="24"/>
          <w:szCs w:val="24"/>
          <w:shd w:val="clear" w:color="auto" w:fill="FFFFFF"/>
          <w:vertAlign w:val="subscript"/>
        </w:rPr>
        <w:t>2​</w:t>
      </w:r>
      <w:r w:rsidR="00763AF6" w:rsidRPr="00763AF6">
        <w:rPr>
          <w:rFonts w:ascii="Times New Roman" w:hAnsi="Times New Roman" w:cs="Times New Roman"/>
          <w:color w:val="050505"/>
          <w:sz w:val="24"/>
          <w:szCs w:val="24"/>
          <w:shd w:val="clear" w:color="auto" w:fill="FFFFFF"/>
        </w:rPr>
        <w:t> thu được CO</w:t>
      </w:r>
      <w:r w:rsidR="00763AF6" w:rsidRPr="00763AF6">
        <w:rPr>
          <w:rFonts w:ascii="Times New Roman" w:hAnsi="Times New Roman" w:cs="Times New Roman"/>
          <w:color w:val="050505"/>
          <w:sz w:val="24"/>
          <w:szCs w:val="24"/>
          <w:shd w:val="clear" w:color="auto" w:fill="FFFFFF"/>
          <w:vertAlign w:val="subscript"/>
        </w:rPr>
        <w:t>2​</w:t>
      </w:r>
      <w:r w:rsidR="00763AF6" w:rsidRPr="00763AF6">
        <w:rPr>
          <w:rFonts w:ascii="Times New Roman" w:hAnsi="Times New Roman" w:cs="Times New Roman"/>
          <w:color w:val="050505"/>
          <w:sz w:val="24"/>
          <w:szCs w:val="24"/>
          <w:shd w:val="clear" w:color="auto" w:fill="FFFFFF"/>
        </w:rPr>
        <w:t> và H</w:t>
      </w:r>
      <w:r w:rsidR="00763AF6" w:rsidRPr="00763AF6">
        <w:rPr>
          <w:rFonts w:ascii="Times New Roman" w:hAnsi="Times New Roman" w:cs="Times New Roman"/>
          <w:color w:val="050505"/>
          <w:sz w:val="24"/>
          <w:szCs w:val="24"/>
          <w:shd w:val="clear" w:color="auto" w:fill="FFFFFF"/>
          <w:vertAlign w:val="subscript"/>
        </w:rPr>
        <w:t>2​</w:t>
      </w:r>
      <w:r w:rsidR="00763AF6" w:rsidRPr="00763AF6">
        <w:rPr>
          <w:rFonts w:ascii="Times New Roman" w:hAnsi="Times New Roman" w:cs="Times New Roman"/>
          <w:color w:val="050505"/>
          <w:sz w:val="24"/>
          <w:szCs w:val="24"/>
          <w:shd w:val="clear" w:color="auto" w:fill="FFFFFF"/>
        </w:rPr>
        <w:t>O.</w:t>
      </w:r>
      <w:r w:rsidR="00763AF6" w:rsidRPr="00763AF6">
        <w:rPr>
          <w:rFonts w:ascii="Times New Roman" w:hAnsi="Times New Roman" w:cs="Times New Roman"/>
          <w:color w:val="050505"/>
          <w:sz w:val="24"/>
          <w:szCs w:val="24"/>
        </w:rPr>
        <w:br/>
      </w:r>
      <w:r w:rsidR="00763AF6" w:rsidRPr="00763AF6">
        <w:rPr>
          <w:rFonts w:ascii="Times New Roman" w:hAnsi="Times New Roman" w:cs="Times New Roman"/>
          <w:color w:val="050505"/>
          <w:sz w:val="24"/>
          <w:szCs w:val="24"/>
          <w:shd w:val="clear" w:color="auto" w:fill="FFFFFF"/>
        </w:rPr>
        <w:t>Phần trăm khối lượng của các este trong F gần nhất với</w:t>
      </w:r>
    </w:p>
    <w:p w14:paraId="494D1CA8" w14:textId="64015073" w:rsidR="00CF350E" w:rsidRDefault="00CF350E" w:rsidP="00CF350E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74AB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B0FCA">
        <w:rPr>
          <w:rFonts w:ascii="Times New Roman" w:hAnsi="Times New Roman" w:cs="Times New Roman"/>
          <w:sz w:val="24"/>
          <w:szCs w:val="24"/>
        </w:rPr>
        <w:t>12%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B0FCA">
        <w:rPr>
          <w:rFonts w:ascii="Times New Roman" w:hAnsi="Times New Roman" w:cs="Times New Roman"/>
          <w:sz w:val="24"/>
          <w:szCs w:val="24"/>
        </w:rPr>
        <w:t>52%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B0FCA" w:rsidRPr="00AB0FCA">
        <w:rPr>
          <w:rFonts w:ascii="Times New Roman" w:hAnsi="Times New Roman" w:cs="Times New Roman"/>
          <w:sz w:val="24"/>
          <w:szCs w:val="24"/>
        </w:rPr>
        <w:t>43%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AB0FCA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.</w:t>
      </w:r>
      <w:r w:rsidRPr="00AB0FCA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AB0FCA" w:rsidRPr="00AB0FCA">
        <w:rPr>
          <w:rFonts w:ascii="Times New Roman" w:hAnsi="Times New Roman" w:cs="Times New Roman"/>
          <w:sz w:val="24"/>
          <w:szCs w:val="24"/>
          <w:u w:val="single"/>
        </w:rPr>
        <w:t>35%.</w:t>
      </w:r>
    </w:p>
    <w:p w14:paraId="2E51423B" w14:textId="55918B8A" w:rsidR="00CF350E" w:rsidRDefault="00CF350E" w:rsidP="00CF350E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4D57B4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4BA315F5" w14:textId="10E2DC6E" w:rsidR="00A27103" w:rsidRDefault="0081069A" w:rsidP="00A27103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A27103">
        <w:rPr>
          <w:rFonts w:cs="Times New Roman"/>
          <w:b/>
          <w:color w:val="FF0000"/>
          <w:position w:val="-24"/>
        </w:rPr>
        <w:object w:dxaOrig="5100" w:dyaOrig="660" w14:anchorId="24634F38">
          <v:shape id="_x0000_i1095" type="#_x0000_t75" style="width:255.55pt;height:32.9pt" o:ole="">
            <v:imagedata r:id="rId61" o:title=""/>
          </v:shape>
          <o:OLEObject Type="Embed" ProgID="Equation.DSMT4" ShapeID="_x0000_i1095" DrawAspect="Content" ObjectID="_1741028414" r:id="rId62"/>
        </w:object>
      </w:r>
    </w:p>
    <w:p w14:paraId="10D56476" w14:textId="7FA47249" w:rsidR="00A27103" w:rsidRDefault="00A27103" w:rsidP="00A27103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ố mol axit ban đầu =</w:t>
      </w:r>
      <w:r w:rsidRPr="00A27103">
        <w:rPr>
          <w:rFonts w:ascii="Times New Roman" w:hAnsi="Times New Roman" w:cs="Times New Roman"/>
          <w:position w:val="-24"/>
          <w:sz w:val="24"/>
          <w:szCs w:val="24"/>
        </w:rPr>
        <w:object w:dxaOrig="1440" w:dyaOrig="620" w14:anchorId="37567E47">
          <v:shape id="_x0000_i1056" type="#_x0000_t75" style="width:1in;height:31.2pt" o:ole="">
            <v:imagedata r:id="rId63" o:title=""/>
          </v:shape>
          <o:OLEObject Type="Embed" ProgID="Equation.DSMT4" ShapeID="_x0000_i1056" DrawAspect="Content" ObjectID="_1741028415" r:id="rId64"/>
        </w:object>
      </w:r>
      <w:r>
        <w:rPr>
          <w:rFonts w:ascii="Times New Roman" w:hAnsi="Times New Roman" w:cs="Times New Roman"/>
          <w:sz w:val="24"/>
          <w:szCs w:val="24"/>
        </w:rPr>
        <w:t>ban đầu = 2</w:t>
      </w:r>
      <w:r w:rsidR="004C3F25" w:rsidRPr="00CC3594">
        <w:rPr>
          <w:rFonts w:ascii="Times New Roman" w:hAnsi="Times New Roman" w:cs="Times New Roman"/>
          <w:position w:val="-14"/>
          <w:sz w:val="24"/>
          <w:szCs w:val="24"/>
        </w:rPr>
        <w:object w:dxaOrig="2240" w:dyaOrig="380" w14:anchorId="7C272632">
          <v:shape id="_x0000_i1132" type="#_x0000_t75" style="width:112.35pt;height:18.75pt" o:ole="">
            <v:imagedata r:id="rId65" o:title=""/>
          </v:shape>
          <o:OLEObject Type="Embed" ProgID="Equation.DSMT4" ShapeID="_x0000_i1132" DrawAspect="Content" ObjectID="_1741028416" r:id="rId66"/>
        </w:object>
      </w:r>
    </w:p>
    <w:p w14:paraId="2DC3920D" w14:textId="1ADE3439" w:rsidR="00A27103" w:rsidRDefault="00CC3594" w:rsidP="00A27103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ậy 3,5mol F gồm các axit (1,5), Z (1,5) và các este (0,5)</w:t>
      </w:r>
    </w:p>
    <w:p w14:paraId="59863FC7" w14:textId="519B1447" w:rsidR="00A62B34" w:rsidRDefault="00A62B34" w:rsidP="00A27103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,5mol F + Na dư </w:t>
      </w:r>
      <w:r w:rsidR="004C3F25" w:rsidRPr="00A62B34">
        <w:rPr>
          <w:rFonts w:ascii="Times New Roman" w:hAnsi="Times New Roman" w:cs="Times New Roman"/>
          <w:position w:val="-24"/>
          <w:sz w:val="24"/>
          <w:szCs w:val="24"/>
        </w:rPr>
        <w:object w:dxaOrig="4800" w:dyaOrig="620" w14:anchorId="7DFA6198">
          <v:shape id="_x0000_i1130" type="#_x0000_t75" style="width:240.15pt;height:31.2pt" o:ole="">
            <v:imagedata r:id="rId67" o:title=""/>
          </v:shape>
          <o:OLEObject Type="Embed" ProgID="Equation.DSMT4" ShapeID="_x0000_i1130" DrawAspect="Content" ObjectID="_1741028417" r:id="rId68"/>
        </w:object>
      </w:r>
    </w:p>
    <w:p w14:paraId="4273CA24" w14:textId="74A7BAA7" w:rsidR="00A62B34" w:rsidRDefault="00A62B34" w:rsidP="00A27103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A62B34">
        <w:rPr>
          <w:rFonts w:ascii="Times New Roman" w:hAnsi="Times New Roman" w:cs="Times New Roman"/>
          <w:position w:val="-10"/>
          <w:sz w:val="24"/>
          <w:szCs w:val="24"/>
        </w:rPr>
        <w:object w:dxaOrig="2260" w:dyaOrig="320" w14:anchorId="01B7766C">
          <v:shape id="_x0000_i1059" type="#_x0000_t75" style="width:112.8pt;height:16.25pt" o:ole="">
            <v:imagedata r:id="rId69" o:title=""/>
          </v:shape>
          <o:OLEObject Type="Embed" ProgID="Equation.DSMT4" ShapeID="_x0000_i1059" DrawAspect="Content" ObjectID="_1741028418" r:id="rId70"/>
        </w:object>
      </w:r>
      <w:r w:rsidRPr="00A62B34">
        <w:rPr>
          <w:rFonts w:ascii="Times New Roman" w:hAnsi="Times New Roman" w:cs="Times New Roman"/>
          <w:sz w:val="24"/>
          <w:szCs w:val="24"/>
        </w:rPr>
        <w:t>gồm axit (0,45), Z (0,45) và este (0,15)</w:t>
      </w:r>
      <w:bookmarkStart w:id="0" w:name="_GoBack"/>
      <w:bookmarkEnd w:id="0"/>
    </w:p>
    <w:p w14:paraId="61B08EAE" w14:textId="19C268C6" w:rsidR="005C1554" w:rsidRDefault="005C1554" w:rsidP="00A27103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Quy đổi 1,05mol F thành </w:t>
      </w:r>
      <w:r w:rsidR="0081069A" w:rsidRPr="00D34CBA">
        <w:rPr>
          <w:rFonts w:cs="Times New Roman"/>
          <w:position w:val="-70"/>
        </w:rPr>
        <w:object w:dxaOrig="3140" w:dyaOrig="1520" w14:anchorId="47C98A10">
          <v:shape id="_x0000_i1097" type="#_x0000_t75" style="width:156.9pt;height:75.75pt" o:ole="">
            <v:imagedata r:id="rId71" o:title=""/>
          </v:shape>
          <o:OLEObject Type="Embed" ProgID="Equation.DSMT4" ShapeID="_x0000_i1097" DrawAspect="Content" ObjectID="_1741028419" r:id="rId72"/>
        </w:object>
      </w:r>
    </w:p>
    <w:p w14:paraId="5D2ACB85" w14:textId="38D233B1" w:rsidR="00D34CBA" w:rsidRDefault="00E21399" w:rsidP="00A27103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AB0FCA">
        <w:rPr>
          <w:rFonts w:ascii="Times New Roman" w:hAnsi="Times New Roman" w:cs="Times New Roman"/>
          <w:position w:val="-14"/>
          <w:sz w:val="24"/>
          <w:szCs w:val="24"/>
        </w:rPr>
        <w:object w:dxaOrig="6940" w:dyaOrig="380" w14:anchorId="5D15231E">
          <v:shape id="_x0000_i1114" type="#_x0000_t75" style="width:347.1pt;height:18.75pt" o:ole="">
            <v:imagedata r:id="rId73" o:title=""/>
          </v:shape>
          <o:OLEObject Type="Embed" ProgID="Equation.DSMT4" ShapeID="_x0000_i1114" DrawAspect="Content" ObjectID="_1741028420" r:id="rId74"/>
        </w:object>
      </w:r>
    </w:p>
    <w:p w14:paraId="52524EE9" w14:textId="44CF8FAA" w:rsidR="00540093" w:rsidRDefault="00540093" w:rsidP="00A27103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Z có số C&lt;5 nên Z là C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hoặc C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</w:p>
    <w:p w14:paraId="69C736C9" w14:textId="5DC92DE2" w:rsidR="00540093" w:rsidRDefault="00540093" w:rsidP="00A27103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ếu Z là </w:t>
      </w:r>
      <w:r w:rsidR="00E21399" w:rsidRPr="00540093">
        <w:rPr>
          <w:rFonts w:ascii="Times New Roman" w:hAnsi="Times New Roman" w:cs="Times New Roman"/>
          <w:position w:val="-18"/>
          <w:sz w:val="24"/>
          <w:szCs w:val="24"/>
        </w:rPr>
        <w:object w:dxaOrig="5580" w:dyaOrig="440" w14:anchorId="6B40AE24">
          <v:shape id="_x0000_i1116" type="#_x0000_t75" style="width:278.85pt;height:22.05pt" o:ole="">
            <v:imagedata r:id="rId75" o:title=""/>
          </v:shape>
          <o:OLEObject Type="Embed" ProgID="Equation.DSMT4" ShapeID="_x0000_i1116" DrawAspect="Content" ObjectID="_1741028421" r:id="rId76"/>
        </w:object>
      </w:r>
      <w:r>
        <w:rPr>
          <w:rFonts w:ascii="Times New Roman" w:hAnsi="Times New Roman" w:cs="Times New Roman"/>
          <w:sz w:val="24"/>
          <w:szCs w:val="24"/>
        </w:rPr>
        <w:t xml:space="preserve">Số C = </w:t>
      </w:r>
      <w:r w:rsidRPr="00540093">
        <w:rPr>
          <w:rFonts w:ascii="Times New Roman" w:hAnsi="Times New Roman" w:cs="Times New Roman"/>
          <w:position w:val="-28"/>
          <w:sz w:val="24"/>
          <w:szCs w:val="24"/>
        </w:rPr>
        <w:object w:dxaOrig="1340" w:dyaOrig="660" w14:anchorId="782FB312">
          <v:shape id="_x0000_i1063" type="#_x0000_t75" style="width:67pt;height:32.9pt" o:ole="">
            <v:imagedata r:id="rId77" o:title=""/>
          </v:shape>
          <o:OLEObject Type="Embed" ProgID="Equation.DSMT4" ShapeID="_x0000_i1063" DrawAspect="Content" ObjectID="_1741028422" r:id="rId78"/>
        </w:object>
      </w:r>
      <w:r>
        <w:rPr>
          <w:rFonts w:ascii="Times New Roman" w:hAnsi="Times New Roman" w:cs="Times New Roman"/>
          <w:sz w:val="24"/>
          <w:szCs w:val="24"/>
        </w:rPr>
        <w:t>: loại, vì 2 axit có số mol bằng nhau</w:t>
      </w:r>
    </w:p>
    <w:p w14:paraId="6998EDF6" w14:textId="66603A24" w:rsidR="00FA53D3" w:rsidRDefault="00FA53D3" w:rsidP="00A27103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ếu Z là </w:t>
      </w:r>
      <w:r w:rsidR="00E21399" w:rsidRPr="00FA53D3">
        <w:rPr>
          <w:rFonts w:ascii="Times New Roman" w:hAnsi="Times New Roman" w:cs="Times New Roman"/>
          <w:position w:val="-18"/>
          <w:sz w:val="24"/>
          <w:szCs w:val="24"/>
        </w:rPr>
        <w:object w:dxaOrig="4840" w:dyaOrig="440" w14:anchorId="534DD265">
          <v:shape id="_x0000_i1099" type="#_x0000_t75" style="width:241.8pt;height:22.05pt" o:ole="">
            <v:imagedata r:id="rId79" o:title=""/>
          </v:shape>
          <o:OLEObject Type="Embed" ProgID="Equation.DSMT4" ShapeID="_x0000_i1099" DrawAspect="Content" ObjectID="_1741028423" r:id="rId80"/>
        </w:object>
      </w:r>
      <w:r w:rsidRPr="00FA53D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ố C =</w:t>
      </w:r>
      <w:r w:rsidRPr="00FA53D3">
        <w:rPr>
          <w:rFonts w:ascii="Times New Roman" w:hAnsi="Times New Roman" w:cs="Times New Roman"/>
          <w:position w:val="-28"/>
          <w:sz w:val="24"/>
          <w:szCs w:val="24"/>
        </w:rPr>
        <w:object w:dxaOrig="1060" w:dyaOrig="660" w14:anchorId="65F04636">
          <v:shape id="_x0000_i1065" type="#_x0000_t75" style="width:53.25pt;height:32.9pt" o:ole="">
            <v:imagedata r:id="rId81" o:title=""/>
          </v:shape>
          <o:OLEObject Type="Embed" ProgID="Equation.DSMT4" ShapeID="_x0000_i1065" DrawAspect="Content" ObjectID="_1741028424" r:id="rId82"/>
        </w:object>
      </w:r>
    </w:p>
    <w:p w14:paraId="093945DF" w14:textId="194868C9" w:rsidR="00FA53D3" w:rsidRDefault="00E21399" w:rsidP="00A27103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FA53D3">
        <w:rPr>
          <w:rFonts w:ascii="Times New Roman" w:hAnsi="Times New Roman" w:cs="Times New Roman"/>
          <w:position w:val="-14"/>
          <w:sz w:val="24"/>
          <w:szCs w:val="24"/>
        </w:rPr>
        <w:object w:dxaOrig="2280" w:dyaOrig="400" w14:anchorId="39B5EDA8">
          <v:shape id="_x0000_i1106" type="#_x0000_t75" style="width:113.6pt;height:20pt" o:ole="">
            <v:imagedata r:id="rId83" o:title=""/>
          </v:shape>
          <o:OLEObject Type="Embed" ProgID="Equation.DSMT4" ShapeID="_x0000_i1106" DrawAspect="Content" ObjectID="_1741028425" r:id="rId84"/>
        </w:object>
      </w:r>
      <w:r w:rsidR="00FA53D3">
        <w:rPr>
          <w:rFonts w:ascii="Times New Roman" w:hAnsi="Times New Roman" w:cs="Times New Roman"/>
          <w:sz w:val="24"/>
          <w:szCs w:val="24"/>
        </w:rPr>
        <w:t xml:space="preserve">và </w:t>
      </w:r>
      <w:r w:rsidRPr="00FA53D3">
        <w:rPr>
          <w:rFonts w:ascii="Times New Roman" w:hAnsi="Times New Roman" w:cs="Times New Roman"/>
          <w:position w:val="-14"/>
          <w:sz w:val="24"/>
          <w:szCs w:val="24"/>
        </w:rPr>
        <w:object w:dxaOrig="2000" w:dyaOrig="400" w14:anchorId="349F26A7">
          <v:shape id="_x0000_i1101" type="#_x0000_t75" style="width:99.9pt;height:20pt" o:ole="">
            <v:imagedata r:id="rId85" o:title=""/>
          </v:shape>
          <o:OLEObject Type="Embed" ProgID="Equation.DSMT4" ShapeID="_x0000_i1101" DrawAspect="Content" ObjectID="_1741028426" r:id="rId86"/>
        </w:object>
      </w:r>
    </w:p>
    <w:p w14:paraId="67CCD1E8" w14:textId="0EFCCF60" w:rsidR="00FA53D3" w:rsidRDefault="00E21399" w:rsidP="00A27103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FA53D3">
        <w:rPr>
          <w:rFonts w:ascii="Times New Roman" w:hAnsi="Times New Roman" w:cs="Times New Roman"/>
          <w:position w:val="-14"/>
          <w:sz w:val="24"/>
          <w:szCs w:val="24"/>
        </w:rPr>
        <w:object w:dxaOrig="2780" w:dyaOrig="380" w14:anchorId="5E314679">
          <v:shape id="_x0000_i1108" type="#_x0000_t75" style="width:139pt;height:18.75pt" o:ole="">
            <v:imagedata r:id="rId87" o:title=""/>
          </v:shape>
          <o:OLEObject Type="Embed" ProgID="Equation.DSMT4" ShapeID="_x0000_i1108" DrawAspect="Content" ObjectID="_1741028427" r:id="rId88"/>
        </w:object>
      </w:r>
      <w:r w:rsidR="00FA53D3">
        <w:rPr>
          <w:rFonts w:ascii="Times New Roman" w:hAnsi="Times New Roman" w:cs="Times New Roman"/>
          <w:sz w:val="24"/>
          <w:szCs w:val="24"/>
        </w:rPr>
        <w:t xml:space="preserve">dư </w:t>
      </w:r>
      <w:r w:rsidRPr="00FA53D3">
        <w:rPr>
          <w:rFonts w:ascii="Times New Roman" w:hAnsi="Times New Roman" w:cs="Times New Roman"/>
          <w:position w:val="-18"/>
          <w:sz w:val="24"/>
          <w:szCs w:val="24"/>
        </w:rPr>
        <w:object w:dxaOrig="1660" w:dyaOrig="440" w14:anchorId="0B969A4D">
          <v:shape id="_x0000_i1110" type="#_x0000_t75" style="width:83.25pt;height:22.05pt" o:ole="">
            <v:imagedata r:id="rId89" o:title=""/>
          </v:shape>
          <o:OLEObject Type="Embed" ProgID="Equation.DSMT4" ShapeID="_x0000_i1110" DrawAspect="Content" ObjectID="_1741028428" r:id="rId90"/>
        </w:object>
      </w:r>
      <w:r w:rsidR="00FA53D3">
        <w:rPr>
          <w:rFonts w:ascii="Times New Roman" w:hAnsi="Times New Roman" w:cs="Times New Roman"/>
          <w:sz w:val="24"/>
          <w:szCs w:val="24"/>
        </w:rPr>
        <w:t>dư =42,15</w:t>
      </w:r>
    </w:p>
    <w:p w14:paraId="059CDEA2" w14:textId="63D1F93F" w:rsidR="00FA53D3" w:rsidRPr="00540093" w:rsidRDefault="00E21399" w:rsidP="00A27103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FA53D3">
        <w:rPr>
          <w:rFonts w:ascii="Times New Roman" w:hAnsi="Times New Roman" w:cs="Times New Roman"/>
          <w:position w:val="-10"/>
          <w:sz w:val="24"/>
          <w:szCs w:val="24"/>
        </w:rPr>
        <w:object w:dxaOrig="2220" w:dyaOrig="320" w14:anchorId="0E75FE62">
          <v:shape id="_x0000_i1112" type="#_x0000_t75" style="width:111.55pt;height:16.25pt" o:ole="">
            <v:imagedata r:id="rId91" o:title=""/>
          </v:shape>
          <o:OLEObject Type="Embed" ProgID="Equation.DSMT4" ShapeID="_x0000_i1112" DrawAspect="Content" ObjectID="_1741028429" r:id="rId92"/>
        </w:object>
      </w:r>
    </w:p>
    <w:p w14:paraId="53C3F610" w14:textId="22E8C33D" w:rsidR="007C769D" w:rsidRDefault="008C185C" w:rsidP="0019447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78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19447D">
        <w:rPr>
          <w:rFonts w:ascii="Times New Roman" w:hAnsi="Times New Roman" w:cs="Times New Roman"/>
          <w:sz w:val="24"/>
          <w:szCs w:val="24"/>
        </w:rPr>
        <w:t>Điện phân dung dịch X chứa a mol CuSO</w:t>
      </w:r>
      <w:r w:rsidR="0019447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19447D">
        <w:rPr>
          <w:rFonts w:ascii="Times New Roman" w:hAnsi="Times New Roman" w:cs="Times New Roman"/>
          <w:sz w:val="24"/>
          <w:szCs w:val="24"/>
        </w:rPr>
        <w:t xml:space="preserve"> và 0,2mol KCl (điện cực trơ, màng ngăn xốp, cường độ dòng điện không đổi, hiệu suất điện phân 100%, các khí sinh ra không tan trong dung dịch). </w:t>
      </w:r>
      <w:r w:rsidR="00D36C4A">
        <w:rPr>
          <w:rFonts w:ascii="Times New Roman" w:hAnsi="Times New Roman" w:cs="Times New Roman"/>
          <w:sz w:val="24"/>
          <w:szCs w:val="24"/>
        </w:rPr>
        <w:t>Thể tích khí thu được trong quá trình điện phân (ở cả 2 điện cực) theo thời gian điện phân như sau:</w:t>
      </w:r>
    </w:p>
    <w:tbl>
      <w:tblPr>
        <w:tblStyle w:val="TableGrid"/>
        <w:tblW w:w="7938" w:type="dxa"/>
        <w:tblInd w:w="562" w:type="dxa"/>
        <w:tblLook w:val="04A0" w:firstRow="1" w:lastRow="0" w:firstColumn="1" w:lastColumn="0" w:noHBand="0" w:noVBand="1"/>
      </w:tblPr>
      <w:tblGrid>
        <w:gridCol w:w="2548"/>
        <w:gridCol w:w="1847"/>
        <w:gridCol w:w="1701"/>
        <w:gridCol w:w="1842"/>
      </w:tblGrid>
      <w:tr w:rsidR="009A6CF1" w14:paraId="60775C48" w14:textId="77777777" w:rsidTr="009A6CF1">
        <w:tc>
          <w:tcPr>
            <w:tcW w:w="2548" w:type="dxa"/>
          </w:tcPr>
          <w:p w14:paraId="514CABE8" w14:textId="52556B10" w:rsidR="009A6CF1" w:rsidRPr="009A6CF1" w:rsidRDefault="009A6CF1" w:rsidP="0019447D">
            <w:pPr>
              <w:spacing w:line="276" w:lineRule="auto"/>
              <w:jc w:val="both"/>
              <w:rPr>
                <w:szCs w:val="24"/>
              </w:rPr>
            </w:pPr>
            <w:r w:rsidRPr="009A6CF1">
              <w:rPr>
                <w:szCs w:val="24"/>
              </w:rPr>
              <w:t>Thời gian điện phân</w:t>
            </w:r>
          </w:p>
        </w:tc>
        <w:tc>
          <w:tcPr>
            <w:tcW w:w="1847" w:type="dxa"/>
          </w:tcPr>
          <w:p w14:paraId="056BB9D4" w14:textId="082922E5" w:rsidR="009A6CF1" w:rsidRPr="009A6CF1" w:rsidRDefault="009A6CF1" w:rsidP="0019447D">
            <w:pPr>
              <w:spacing w:line="276" w:lineRule="auto"/>
              <w:jc w:val="both"/>
              <w:rPr>
                <w:szCs w:val="24"/>
              </w:rPr>
            </w:pPr>
            <w:r>
              <w:rPr>
                <w:szCs w:val="24"/>
              </w:rPr>
              <w:t>t</w:t>
            </w:r>
            <w:r w:rsidRPr="009A6CF1">
              <w:rPr>
                <w:szCs w:val="24"/>
              </w:rPr>
              <w:t xml:space="preserve"> giây</w:t>
            </w:r>
          </w:p>
        </w:tc>
        <w:tc>
          <w:tcPr>
            <w:tcW w:w="1701" w:type="dxa"/>
          </w:tcPr>
          <w:p w14:paraId="10C4A5A1" w14:textId="2629E60B" w:rsidR="009A6CF1" w:rsidRPr="009A6CF1" w:rsidRDefault="009A6CF1" w:rsidP="0019447D">
            <w:pPr>
              <w:spacing w:line="276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t giây</w:t>
            </w:r>
          </w:p>
        </w:tc>
        <w:tc>
          <w:tcPr>
            <w:tcW w:w="1842" w:type="dxa"/>
          </w:tcPr>
          <w:p w14:paraId="6312BA06" w14:textId="16541CC5" w:rsidR="009A6CF1" w:rsidRPr="009A6CF1" w:rsidRDefault="009A6CF1" w:rsidP="0019447D">
            <w:pPr>
              <w:spacing w:line="276" w:lineRule="auto"/>
              <w:jc w:val="both"/>
              <w:rPr>
                <w:szCs w:val="24"/>
              </w:rPr>
            </w:pPr>
            <w:r>
              <w:rPr>
                <w:szCs w:val="24"/>
              </w:rPr>
              <w:t>3t giây</w:t>
            </w:r>
          </w:p>
        </w:tc>
      </w:tr>
      <w:tr w:rsidR="009A6CF1" w14:paraId="0F313DB1" w14:textId="77777777" w:rsidTr="009A6CF1">
        <w:tc>
          <w:tcPr>
            <w:tcW w:w="2548" w:type="dxa"/>
          </w:tcPr>
          <w:p w14:paraId="5E1C29C5" w14:textId="27DABABB" w:rsidR="009A6CF1" w:rsidRPr="009A6CF1" w:rsidRDefault="00514C2B" w:rsidP="0019447D">
            <w:pPr>
              <w:spacing w:line="276" w:lineRule="auto"/>
              <w:jc w:val="both"/>
              <w:rPr>
                <w:szCs w:val="24"/>
              </w:rPr>
            </w:pPr>
            <w:r>
              <w:rPr>
                <w:szCs w:val="24"/>
              </w:rPr>
              <w:t>Thể tích khí đo ở đktc</w:t>
            </w:r>
          </w:p>
        </w:tc>
        <w:tc>
          <w:tcPr>
            <w:tcW w:w="1847" w:type="dxa"/>
          </w:tcPr>
          <w:p w14:paraId="797B4ED1" w14:textId="0759BE78" w:rsidR="009A6CF1" w:rsidRPr="009A6CF1" w:rsidRDefault="00514C2B" w:rsidP="0019447D">
            <w:pPr>
              <w:spacing w:line="276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,344 lit</w:t>
            </w:r>
          </w:p>
        </w:tc>
        <w:tc>
          <w:tcPr>
            <w:tcW w:w="1701" w:type="dxa"/>
          </w:tcPr>
          <w:p w14:paraId="0A8BA97B" w14:textId="34B2B215" w:rsidR="009A6CF1" w:rsidRPr="009A6CF1" w:rsidRDefault="00514C2B" w:rsidP="0019447D">
            <w:pPr>
              <w:spacing w:line="276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,464 lit</w:t>
            </w:r>
          </w:p>
        </w:tc>
        <w:tc>
          <w:tcPr>
            <w:tcW w:w="1842" w:type="dxa"/>
          </w:tcPr>
          <w:p w14:paraId="2AF18969" w14:textId="3C387858" w:rsidR="009A6CF1" w:rsidRPr="009A6CF1" w:rsidRDefault="00514C2B" w:rsidP="0019447D">
            <w:pPr>
              <w:spacing w:line="276" w:lineRule="auto"/>
              <w:jc w:val="both"/>
              <w:rPr>
                <w:szCs w:val="24"/>
              </w:rPr>
            </w:pPr>
            <w:r>
              <w:rPr>
                <w:szCs w:val="24"/>
              </w:rPr>
              <w:t>4,032 lit</w:t>
            </w:r>
          </w:p>
        </w:tc>
      </w:tr>
    </w:tbl>
    <w:p w14:paraId="1FC3B51B" w14:textId="4A6D23CB" w:rsidR="008C185C" w:rsidRDefault="00A47906" w:rsidP="00A4790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8C185C" w:rsidRPr="00C74AB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8C185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0,13 mol.</w:t>
      </w:r>
      <w:r w:rsidR="008C185C"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8C185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0,15 mol.</w:t>
      </w:r>
      <w:r w:rsidR="008C185C"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8C185C" w:rsidRPr="00ED4B5D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.</w:t>
      </w:r>
      <w:r w:rsidR="008C185C" w:rsidRPr="00ED4B5D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Pr="00ED4B5D">
        <w:rPr>
          <w:rFonts w:ascii="Times New Roman" w:hAnsi="Times New Roman" w:cs="Times New Roman"/>
          <w:sz w:val="24"/>
          <w:szCs w:val="24"/>
          <w:u w:val="single"/>
        </w:rPr>
        <w:t>0,14 mol.</w:t>
      </w:r>
      <w:r w:rsidR="008C185C"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8C185C"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0,12 mol.</w:t>
      </w:r>
    </w:p>
    <w:p w14:paraId="320798DD" w14:textId="77777777" w:rsidR="008870FD" w:rsidRDefault="008870FD" w:rsidP="008870FD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4D57B4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5D8C6109" w14:textId="66A581EF" w:rsidR="00ED4B5D" w:rsidRDefault="00ED4B5D" w:rsidP="00ED4B5D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au t giây </w:t>
      </w:r>
      <w:r w:rsidR="009E567C" w:rsidRPr="004F4493">
        <w:rPr>
          <w:rFonts w:ascii="Times New Roman" w:hAnsi="Times New Roman" w:cs="Times New Roman"/>
          <w:position w:val="-14"/>
          <w:sz w:val="24"/>
          <w:szCs w:val="24"/>
        </w:rPr>
        <w:object w:dxaOrig="3379" w:dyaOrig="380" w14:anchorId="70C3B975">
          <v:shape id="_x0000_i1118" type="#_x0000_t75" style="width:168.55pt;height:18.75pt" o:ole="">
            <v:imagedata r:id="rId93" o:title=""/>
          </v:shape>
          <o:OLEObject Type="Embed" ProgID="Equation.DSMT4" ShapeID="_x0000_i1118" DrawAspect="Content" ObjectID="_1741028430" r:id="rId94"/>
        </w:object>
      </w:r>
    </w:p>
    <w:p w14:paraId="6D73908D" w14:textId="77777777" w:rsidR="00ED4B5D" w:rsidRDefault="00ED4B5D" w:rsidP="00ED4B5D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au 3t giây (trao đổi 0,36 mol electron)</w:t>
      </w:r>
    </w:p>
    <w:p w14:paraId="057D5BD9" w14:textId="1A664B4E" w:rsidR="00ED4B5D" w:rsidRDefault="00ED4B5D" w:rsidP="00ED4B5D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ại anot: </w:t>
      </w:r>
      <w:r w:rsidR="009E567C" w:rsidRPr="008011B2">
        <w:rPr>
          <w:rFonts w:ascii="Times New Roman" w:hAnsi="Times New Roman" w:cs="Times New Roman"/>
          <w:position w:val="-14"/>
          <w:sz w:val="24"/>
          <w:szCs w:val="24"/>
        </w:rPr>
        <w:object w:dxaOrig="3060" w:dyaOrig="380" w14:anchorId="1FAEBB16">
          <v:shape id="_x0000_i1120" type="#_x0000_t75" style="width:152.75pt;height:18.75pt" o:ole="">
            <v:imagedata r:id="rId95" o:title=""/>
          </v:shape>
          <o:OLEObject Type="Embed" ProgID="Equation.DSMT4" ShapeID="_x0000_i1120" DrawAspect="Content" ObjectID="_1741028431" r:id="rId96"/>
        </w:object>
      </w:r>
    </w:p>
    <w:p w14:paraId="35395997" w14:textId="1D0345A3" w:rsidR="00ED4B5D" w:rsidRDefault="00ED4B5D" w:rsidP="00ED4B5D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ổng số mol khí = 0,18 mol </w:t>
      </w:r>
      <w:r w:rsidR="009E567C" w:rsidRPr="008011B2">
        <w:rPr>
          <w:rFonts w:ascii="Times New Roman" w:hAnsi="Times New Roman" w:cs="Times New Roman"/>
          <w:position w:val="-14"/>
          <w:sz w:val="24"/>
          <w:szCs w:val="24"/>
        </w:rPr>
        <w:object w:dxaOrig="1760" w:dyaOrig="380" w14:anchorId="0D4BFEF5">
          <v:shape id="_x0000_i1124" type="#_x0000_t75" style="width:87.8pt;height:18.75pt" o:ole="">
            <v:imagedata r:id="rId97" o:title=""/>
          </v:shape>
          <o:OLEObject Type="Embed" ProgID="Equation.DSMT4" ShapeID="_x0000_i1124" DrawAspect="Content" ObjectID="_1741028432" r:id="rId98"/>
        </w:object>
      </w:r>
    </w:p>
    <w:p w14:paraId="688017C5" w14:textId="2573C61E" w:rsidR="008870FD" w:rsidRPr="008870FD" w:rsidRDefault="00ED4B5D" w:rsidP="00ED4B5D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ảo toàn e cho catot: </w:t>
      </w:r>
      <w:r w:rsidR="009E567C" w:rsidRPr="00301AE8">
        <w:rPr>
          <w:rFonts w:ascii="Times New Roman" w:hAnsi="Times New Roman" w:cs="Times New Roman"/>
          <w:position w:val="-14"/>
          <w:sz w:val="24"/>
          <w:szCs w:val="24"/>
        </w:rPr>
        <w:object w:dxaOrig="2820" w:dyaOrig="380" w14:anchorId="3780A6D1">
          <v:shape id="_x0000_i1122" type="#_x0000_t75" style="width:140.25pt;height:18.75pt" o:ole="">
            <v:imagedata r:id="rId99" o:title=""/>
          </v:shape>
          <o:OLEObject Type="Embed" ProgID="Equation.DSMT4" ShapeID="_x0000_i1122" DrawAspect="Content" ObjectID="_1741028433" r:id="rId10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2D510E7" w14:textId="06F17BA9" w:rsidR="00ED4B5D" w:rsidRDefault="00CF350E" w:rsidP="00ED4B5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79</w:t>
      </w:r>
      <w:r w:rsidRPr="00FC516F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ED4B5D">
        <w:rPr>
          <w:rFonts w:ascii="Times New Roman" w:hAnsi="Times New Roman" w:cs="Times New Roman"/>
          <w:sz w:val="24"/>
          <w:szCs w:val="24"/>
        </w:rPr>
        <w:t xml:space="preserve">Cho sơ đồ phản ứng: </w:t>
      </w:r>
      <w:r w:rsidR="003875FA" w:rsidRPr="00163D14">
        <w:rPr>
          <w:rFonts w:ascii="Times New Roman" w:hAnsi="Times New Roman" w:cs="Times New Roman"/>
          <w:position w:val="-12"/>
          <w:sz w:val="24"/>
          <w:szCs w:val="24"/>
        </w:rPr>
        <w:object w:dxaOrig="2680" w:dyaOrig="360" w14:anchorId="527128EF">
          <v:shape id="_x0000_i1128" type="#_x0000_t75" style="width:133.2pt;height:17.9pt" o:ole="">
            <v:imagedata r:id="rId101" o:title=""/>
          </v:shape>
          <o:OLEObject Type="Embed" ProgID="Equation.DSMT4" ShapeID="_x0000_i1128" DrawAspect="Content" ObjectID="_1741028434" r:id="rId102"/>
        </w:object>
      </w:r>
      <w:r w:rsidR="00ED4B5D">
        <w:rPr>
          <w:rFonts w:ascii="Times New Roman" w:hAnsi="Times New Roman" w:cs="Times New Roman"/>
          <w:sz w:val="24"/>
          <w:szCs w:val="24"/>
        </w:rPr>
        <w:t>.</w:t>
      </w:r>
    </w:p>
    <w:p w14:paraId="52F65086" w14:textId="77777777" w:rsidR="00ED4B5D" w:rsidRPr="00FC516F" w:rsidRDefault="00ED4B5D" w:rsidP="00ED4B5D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rong sơ đồ trên, mỗi mũi tên là một phản ứng, các chất X, Y lần lượt là những chất nào sau đây?</w:t>
      </w:r>
    </w:p>
    <w:p w14:paraId="4E7C0004" w14:textId="77777777" w:rsidR="00ED4B5D" w:rsidRDefault="00ED4B5D" w:rsidP="00ED4B5D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74AB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NaAl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và Al(OH)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Al(OH)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và NaAl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</w:p>
    <w:p w14:paraId="06198368" w14:textId="77777777" w:rsidR="00ED4B5D" w:rsidRPr="00C240D2" w:rsidRDefault="00ED4B5D" w:rsidP="00ED4B5D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FC516F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>Al</w:t>
      </w:r>
      <w:r>
        <w:rPr>
          <w:rFonts w:ascii="Times New Roman" w:hAnsi="Times New Roman" w:cs="Times New Roman"/>
          <w:bCs/>
          <w:vertAlign w:val="subscript"/>
        </w:rPr>
        <w:t>2</w:t>
      </w:r>
      <w:r>
        <w:rPr>
          <w:rFonts w:ascii="Times New Roman" w:hAnsi="Times New Roman" w:cs="Times New Roman"/>
          <w:bCs/>
        </w:rPr>
        <w:t>O</w:t>
      </w:r>
      <w:r>
        <w:rPr>
          <w:rFonts w:ascii="Times New Roman" w:hAnsi="Times New Roman" w:cs="Times New Roman"/>
          <w:bCs/>
          <w:vertAlign w:val="subscript"/>
        </w:rPr>
        <w:t>3</w:t>
      </w:r>
      <w:r>
        <w:rPr>
          <w:rFonts w:ascii="Times New Roman" w:hAnsi="Times New Roman" w:cs="Times New Roman"/>
          <w:bCs/>
        </w:rPr>
        <w:t xml:space="preserve"> và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l(OH)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FC516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13D87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.</w:t>
      </w:r>
      <w:r w:rsidRPr="00F13D87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Pr="00F13D87">
        <w:rPr>
          <w:rFonts w:ascii="Times New Roman" w:hAnsi="Times New Roman" w:cs="Times New Roman"/>
          <w:sz w:val="24"/>
          <w:szCs w:val="24"/>
          <w:u w:val="single"/>
        </w:rPr>
        <w:t>Al(OH)</w:t>
      </w:r>
      <w:r w:rsidRPr="00F13D87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3</w:t>
      </w:r>
      <w:r w:rsidRPr="00F13D87">
        <w:rPr>
          <w:rFonts w:ascii="Times New Roman" w:hAnsi="Times New Roman" w:cs="Times New Roman"/>
          <w:sz w:val="24"/>
          <w:szCs w:val="24"/>
          <w:u w:val="single"/>
        </w:rPr>
        <w:t xml:space="preserve"> và </w:t>
      </w:r>
      <w:r w:rsidRPr="00F13D87">
        <w:rPr>
          <w:rFonts w:ascii="Times New Roman" w:hAnsi="Times New Roman" w:cs="Times New Roman"/>
          <w:bCs/>
          <w:sz w:val="24"/>
          <w:szCs w:val="24"/>
          <w:u w:val="single"/>
        </w:rPr>
        <w:t>Al</w:t>
      </w:r>
      <w:r w:rsidRPr="00F13D87">
        <w:rPr>
          <w:rFonts w:ascii="Times New Roman" w:hAnsi="Times New Roman" w:cs="Times New Roman"/>
          <w:bCs/>
          <w:u w:val="single"/>
          <w:vertAlign w:val="subscript"/>
        </w:rPr>
        <w:t>2</w:t>
      </w:r>
      <w:r w:rsidRPr="00F13D87">
        <w:rPr>
          <w:rFonts w:ascii="Times New Roman" w:hAnsi="Times New Roman" w:cs="Times New Roman"/>
          <w:bCs/>
          <w:u w:val="single"/>
        </w:rPr>
        <w:t>O</w:t>
      </w:r>
      <w:r w:rsidRPr="00F13D87">
        <w:rPr>
          <w:rFonts w:ascii="Times New Roman" w:hAnsi="Times New Roman" w:cs="Times New Roman"/>
          <w:bCs/>
          <w:u w:val="single"/>
          <w:vertAlign w:val="subscript"/>
        </w:rPr>
        <w:t>3</w:t>
      </w:r>
      <w:r w:rsidRPr="00F13D87">
        <w:rPr>
          <w:rFonts w:ascii="Times New Roman" w:hAnsi="Times New Roman" w:cs="Times New Roman"/>
          <w:bCs/>
          <w:u w:val="single"/>
        </w:rPr>
        <w:t>.</w:t>
      </w:r>
    </w:p>
    <w:p w14:paraId="1BD2DA1E" w14:textId="77777777" w:rsidR="00ED4B5D" w:rsidRDefault="00ED4B5D" w:rsidP="00ED4B5D">
      <w:pPr>
        <w:spacing w:after="0" w:line="276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4D57B4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03066042" w14:textId="55AC5C7F" w:rsidR="00ED4B5D" w:rsidRPr="008870FD" w:rsidRDefault="009E567C" w:rsidP="00ED4B5D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A64F7B">
        <w:rPr>
          <w:rFonts w:ascii="Times New Roman" w:hAnsi="Times New Roman" w:cs="Times New Roman"/>
          <w:position w:val="-32"/>
          <w:sz w:val="24"/>
          <w:szCs w:val="24"/>
        </w:rPr>
        <w:object w:dxaOrig="5240" w:dyaOrig="760" w14:anchorId="5A3C3549">
          <v:shape id="_x0000_i1126" type="#_x0000_t75" style="width:261.35pt;height:38.3pt" o:ole="">
            <v:imagedata r:id="rId103" o:title=""/>
          </v:shape>
          <o:OLEObject Type="Embed" ProgID="Equation.DSMT4" ShapeID="_x0000_i1126" DrawAspect="Content" ObjectID="_1741028435" r:id="rId104"/>
        </w:object>
      </w:r>
    </w:p>
    <w:p w14:paraId="4AB2BD0F" w14:textId="2EF6F065" w:rsidR="00CB3339" w:rsidRPr="00D5687C" w:rsidRDefault="00CF350E" w:rsidP="00ED4B5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33CC"/>
          <w:sz w:val="24"/>
          <w:szCs w:val="24"/>
        </w:rPr>
        <w:t>Câu 80.</w:t>
      </w:r>
      <w:r w:rsidR="00CB333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CB3339" w:rsidRPr="00D5687C">
        <w:rPr>
          <w:rFonts w:ascii="Times New Roman" w:hAnsi="Times New Roman" w:cs="Times New Roman"/>
          <w:sz w:val="24"/>
          <w:szCs w:val="24"/>
        </w:rPr>
        <w:t>Cho các sơ đồ phản ứng xảy ra theo đúng tỉ lệ mol:</w:t>
      </w:r>
    </w:p>
    <w:p w14:paraId="460BBA59" w14:textId="77777777" w:rsidR="00CB3339" w:rsidRPr="00D5687C" w:rsidRDefault="00CB3339" w:rsidP="00CB33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D5687C">
        <w:rPr>
          <w:rFonts w:ascii="Times New Roman" w:hAnsi="Times New Roman" w:cs="Times New Roman"/>
          <w:sz w:val="24"/>
          <w:szCs w:val="24"/>
        </w:rPr>
        <w:t>E + 2NaOH → Y + 2Z</w:t>
      </w:r>
    </w:p>
    <w:p w14:paraId="4AF8B043" w14:textId="77777777" w:rsidR="00CB3339" w:rsidRPr="00D5687C" w:rsidRDefault="00CB3339" w:rsidP="00CB33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5687C">
        <w:rPr>
          <w:rFonts w:ascii="Times New Roman" w:hAnsi="Times New Roman" w:cs="Times New Roman"/>
          <w:sz w:val="24"/>
          <w:szCs w:val="24"/>
        </w:rPr>
        <w:t>F+ 2NaOH → Z + T + H</w:t>
      </w:r>
      <w:r w:rsidRPr="00D5687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5687C">
        <w:rPr>
          <w:rFonts w:ascii="Times New Roman" w:hAnsi="Times New Roman" w:cs="Times New Roman"/>
          <w:sz w:val="24"/>
          <w:szCs w:val="24"/>
        </w:rPr>
        <w:t>O</w:t>
      </w:r>
    </w:p>
    <w:p w14:paraId="418EE291" w14:textId="77777777" w:rsidR="00CB3339" w:rsidRPr="00D5687C" w:rsidRDefault="00CB3339" w:rsidP="00CB33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D5687C">
        <w:rPr>
          <w:rFonts w:ascii="Times New Roman" w:hAnsi="Times New Roman" w:cs="Times New Roman"/>
          <w:sz w:val="24"/>
          <w:szCs w:val="24"/>
        </w:rPr>
        <w:t>Biết E, F đều là các hợp chất hữu cơ no, mạch hở, có công thức phân tử C</w:t>
      </w:r>
      <w:r w:rsidRPr="00D5687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D5687C">
        <w:rPr>
          <w:rFonts w:ascii="Times New Roman" w:hAnsi="Times New Roman" w:cs="Times New Roman"/>
          <w:sz w:val="24"/>
          <w:szCs w:val="24"/>
        </w:rPr>
        <w:t>H</w:t>
      </w:r>
      <w:r w:rsidRPr="00D5687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D5687C">
        <w:rPr>
          <w:rFonts w:ascii="Times New Roman" w:hAnsi="Times New Roman" w:cs="Times New Roman"/>
          <w:sz w:val="24"/>
          <w:szCs w:val="24"/>
        </w:rPr>
        <w:t>O</w:t>
      </w:r>
      <w:r w:rsidRPr="00D5687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D5687C">
        <w:rPr>
          <w:rFonts w:ascii="Times New Roman" w:hAnsi="Times New Roman" w:cs="Times New Roman"/>
          <w:sz w:val="24"/>
          <w:szCs w:val="24"/>
        </w:rPr>
        <w:t>, được tạo thành từ axit cacboxylic và ancol. Cho các phát biểu sau:</w:t>
      </w:r>
    </w:p>
    <w:p w14:paraId="2196A18E" w14:textId="77777777" w:rsidR="00CB3339" w:rsidRPr="00D5687C" w:rsidRDefault="00CB3339" w:rsidP="00CB33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D5687C">
        <w:rPr>
          <w:rFonts w:ascii="Times New Roman" w:hAnsi="Times New Roman" w:cs="Times New Roman"/>
          <w:sz w:val="24"/>
          <w:szCs w:val="24"/>
        </w:rPr>
        <w:t>(a) Chất T là muối của axit cacboxylic hai chức, mạch hở.</w:t>
      </w:r>
    </w:p>
    <w:p w14:paraId="2AC08600" w14:textId="77777777" w:rsidR="00CB3339" w:rsidRPr="00D5687C" w:rsidRDefault="00CB3339" w:rsidP="00CB33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D5687C">
        <w:rPr>
          <w:rFonts w:ascii="Times New Roman" w:hAnsi="Times New Roman" w:cs="Times New Roman"/>
          <w:sz w:val="24"/>
          <w:szCs w:val="24"/>
        </w:rPr>
        <w:t>(b) Chất Y tác dụng với dung dịch HCl sinh ra axit axetic.</w:t>
      </w:r>
    </w:p>
    <w:p w14:paraId="36E1776E" w14:textId="77777777" w:rsidR="00CB3339" w:rsidRPr="00D5687C" w:rsidRDefault="00CB3339" w:rsidP="00CB33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D5687C">
        <w:rPr>
          <w:rFonts w:ascii="Times New Roman" w:hAnsi="Times New Roman" w:cs="Times New Roman"/>
          <w:sz w:val="24"/>
          <w:szCs w:val="24"/>
        </w:rPr>
        <w:t>(c) Chất F là hợp chất hữu cơ tạp chức.</w:t>
      </w:r>
    </w:p>
    <w:p w14:paraId="02AF911B" w14:textId="77777777" w:rsidR="00CB3339" w:rsidRPr="00D5687C" w:rsidRDefault="00CB3339" w:rsidP="00CB33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D5687C">
        <w:rPr>
          <w:rFonts w:ascii="Times New Roman" w:hAnsi="Times New Roman" w:cs="Times New Roman"/>
          <w:sz w:val="24"/>
          <w:szCs w:val="24"/>
        </w:rPr>
        <w:t>(d) Từ chất Z điều chế trực tiếp được axit axetic.</w:t>
      </w:r>
    </w:p>
    <w:p w14:paraId="245E59A1" w14:textId="77777777" w:rsidR="00CB3339" w:rsidRPr="00D5687C" w:rsidRDefault="00CB3339" w:rsidP="00CB33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D5687C">
        <w:rPr>
          <w:rFonts w:ascii="Times New Roman" w:hAnsi="Times New Roman" w:cs="Times New Roman"/>
          <w:sz w:val="24"/>
          <w:szCs w:val="24"/>
        </w:rPr>
        <w:t>(đ) Chất E có khả năng tham gia phản ứng tráng bạc.</w:t>
      </w:r>
    </w:p>
    <w:p w14:paraId="52A13E65" w14:textId="77777777" w:rsidR="00CB3339" w:rsidRPr="00D5687C" w:rsidRDefault="00CB3339" w:rsidP="00CB33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5687C">
        <w:rPr>
          <w:rFonts w:ascii="Times New Roman" w:hAnsi="Times New Roman" w:cs="Times New Roman"/>
          <w:sz w:val="24"/>
          <w:szCs w:val="24"/>
        </w:rPr>
        <w:lastRenderedPageBreak/>
        <w:t>Số phát biểu</w:t>
      </w:r>
      <w:r w:rsidRPr="00277DC6">
        <w:rPr>
          <w:rFonts w:ascii="Times New Roman" w:hAnsi="Times New Roman" w:cs="Times New Roman"/>
          <w:sz w:val="24"/>
          <w:szCs w:val="24"/>
        </w:rPr>
        <w:t xml:space="preserve"> đúng</w:t>
      </w:r>
      <w:r w:rsidRPr="00D5687C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0EE38F6C" w14:textId="77777777" w:rsidR="00CB3339" w:rsidRPr="00D5687C" w:rsidRDefault="00CB3339" w:rsidP="00CB3339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D5687C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D5687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5687C">
        <w:rPr>
          <w:rFonts w:ascii="Times New Roman" w:hAnsi="Times New Roman" w:cs="Times New Roman"/>
          <w:sz w:val="24"/>
          <w:szCs w:val="24"/>
        </w:rPr>
        <w:t>5.</w:t>
      </w:r>
      <w:r w:rsidRPr="00D5687C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E44E3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Pr="008E44E3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Pr="008E44E3">
        <w:rPr>
          <w:rFonts w:ascii="Times New Roman" w:hAnsi="Times New Roman" w:cs="Times New Roman"/>
          <w:sz w:val="24"/>
          <w:szCs w:val="24"/>
          <w:u w:val="single"/>
        </w:rPr>
        <w:t>3.</w:t>
      </w:r>
      <w:r w:rsidRPr="00D5687C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D5687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5687C">
        <w:rPr>
          <w:rFonts w:ascii="Times New Roman" w:hAnsi="Times New Roman" w:cs="Times New Roman"/>
          <w:sz w:val="24"/>
          <w:szCs w:val="24"/>
        </w:rPr>
        <w:t>4.</w:t>
      </w:r>
      <w:r w:rsidRPr="00D5687C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D5687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5687C">
        <w:rPr>
          <w:rFonts w:ascii="Times New Roman" w:hAnsi="Times New Roman" w:cs="Times New Roman"/>
          <w:sz w:val="24"/>
          <w:szCs w:val="24"/>
        </w:rPr>
        <w:t>2.</w:t>
      </w:r>
    </w:p>
    <w:p w14:paraId="2548BA61" w14:textId="7175AE75" w:rsidR="00CF350E" w:rsidRDefault="00CF350E" w:rsidP="00CB3339">
      <w:pPr>
        <w:spacing w:after="0" w:line="276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4D57B4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0D12455F" w14:textId="77777777" w:rsidR="00CB3339" w:rsidRPr="00E32D26" w:rsidRDefault="00CB3339" w:rsidP="00CB3339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32D26">
        <w:rPr>
          <w:rFonts w:ascii="Times New Roman" w:eastAsia="Calibri" w:hAnsi="Times New Roman" w:cs="Times New Roman"/>
          <w:sz w:val="24"/>
          <w:szCs w:val="24"/>
        </w:rPr>
        <w:t>E: (COOCH</w:t>
      </w:r>
      <w:r w:rsidRPr="00E32D26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Pr="00E32D26">
        <w:rPr>
          <w:rFonts w:ascii="Times New Roman" w:eastAsia="Calibri" w:hAnsi="Times New Roman" w:cs="Times New Roman"/>
          <w:sz w:val="24"/>
          <w:szCs w:val="24"/>
        </w:rPr>
        <w:t>)</w:t>
      </w:r>
      <w:r w:rsidRPr="00E32D26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E32D26">
        <w:rPr>
          <w:rFonts w:ascii="Times New Roman" w:eastAsia="Calibri" w:hAnsi="Times New Roman" w:cs="Times New Roman"/>
          <w:sz w:val="24"/>
          <w:szCs w:val="24"/>
        </w:rPr>
        <w:t xml:space="preserve">; F: </w:t>
      </w:r>
      <w:r w:rsidRPr="00E32D26">
        <w:rPr>
          <w:rFonts w:ascii="Times New Roman" w:hAnsi="Times New Roman" w:cs="Times New Roman"/>
          <w:position w:val="-32"/>
          <w:sz w:val="24"/>
          <w:szCs w:val="24"/>
        </w:rPr>
        <w:object w:dxaOrig="1579" w:dyaOrig="760" w14:anchorId="04534FF2">
          <v:shape id="_x0000_i1077" type="#_x0000_t75" style="width:77.85pt;height:38.3pt" o:ole="">
            <v:imagedata r:id="rId105" o:title=""/>
          </v:shape>
          <o:OLEObject Type="Embed" ProgID="Equation.DSMT4" ShapeID="_x0000_i1077" DrawAspect="Content" ObjectID="_1741028436" r:id="rId106"/>
        </w:object>
      </w:r>
    </w:p>
    <w:p w14:paraId="10FBFD65" w14:textId="77777777" w:rsidR="00CB3339" w:rsidRPr="00E32D26" w:rsidRDefault="00CB3339" w:rsidP="00CB3339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32D26">
        <w:rPr>
          <w:rFonts w:ascii="Times New Roman" w:hAnsi="Times New Roman" w:cs="Times New Roman"/>
          <w:sz w:val="24"/>
          <w:szCs w:val="24"/>
        </w:rPr>
        <w:t>PTHH: (1) (COOCH</w:t>
      </w:r>
      <w:r w:rsidRPr="00E32D2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32D26">
        <w:rPr>
          <w:rFonts w:ascii="Times New Roman" w:hAnsi="Times New Roman" w:cs="Times New Roman"/>
          <w:sz w:val="24"/>
          <w:szCs w:val="24"/>
        </w:rPr>
        <w:t>)</w:t>
      </w:r>
      <w:r w:rsidRPr="00E32D2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32D26">
        <w:rPr>
          <w:rFonts w:ascii="Times New Roman" w:hAnsi="Times New Roman" w:cs="Times New Roman"/>
          <w:sz w:val="24"/>
          <w:szCs w:val="24"/>
        </w:rPr>
        <w:t xml:space="preserve"> + 2NaOH </w:t>
      </w:r>
      <w:r w:rsidRPr="00E32D26">
        <w:rPr>
          <w:rFonts w:ascii="Times New Roman" w:hAnsi="Times New Roman" w:cs="Times New Roman"/>
          <w:position w:val="-6"/>
          <w:sz w:val="24"/>
          <w:szCs w:val="24"/>
        </w:rPr>
        <w:object w:dxaOrig="680" w:dyaOrig="360" w14:anchorId="0B2EB4F5">
          <v:shape id="_x0000_i1078" type="#_x0000_t75" style="width:32.9pt;height:18.75pt" o:ole="">
            <v:imagedata r:id="rId107" o:title=""/>
          </v:shape>
          <o:OLEObject Type="Embed" ProgID="Equation.DSMT4" ShapeID="_x0000_i1078" DrawAspect="Content" ObjectID="_1741028437" r:id="rId108"/>
        </w:object>
      </w:r>
      <w:r w:rsidRPr="00E32D26">
        <w:rPr>
          <w:rFonts w:ascii="Times New Roman" w:hAnsi="Times New Roman" w:cs="Times New Roman"/>
          <w:sz w:val="24"/>
          <w:szCs w:val="24"/>
        </w:rPr>
        <w:t xml:space="preserve"> (COONa)</w:t>
      </w:r>
      <w:r w:rsidRPr="00E32D2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32D26">
        <w:rPr>
          <w:rFonts w:ascii="Times New Roman" w:hAnsi="Times New Roman" w:cs="Times New Roman"/>
          <w:sz w:val="24"/>
          <w:szCs w:val="24"/>
        </w:rPr>
        <w:t xml:space="preserve"> + 2CH</w:t>
      </w:r>
      <w:r w:rsidRPr="00E32D2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32D26">
        <w:rPr>
          <w:rFonts w:ascii="Times New Roman" w:hAnsi="Times New Roman" w:cs="Times New Roman"/>
          <w:sz w:val="24"/>
          <w:szCs w:val="24"/>
        </w:rPr>
        <w:t>OH</w:t>
      </w:r>
    </w:p>
    <w:p w14:paraId="2E34C1CB" w14:textId="77777777" w:rsidR="00CB3339" w:rsidRPr="00E32D26" w:rsidRDefault="00CB3339" w:rsidP="00CB3339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32D26">
        <w:rPr>
          <w:rFonts w:ascii="Times New Roman" w:hAnsi="Times New Roman" w:cs="Times New Roman"/>
          <w:b/>
          <w:sz w:val="24"/>
          <w:szCs w:val="24"/>
        </w:rPr>
        <w:t xml:space="preserve">                         E                                               Y                  Z</w:t>
      </w:r>
    </w:p>
    <w:p w14:paraId="38FB41C4" w14:textId="77777777" w:rsidR="00CB3339" w:rsidRPr="00E32D26" w:rsidRDefault="00CB3339" w:rsidP="00CB3339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32D26">
        <w:rPr>
          <w:rFonts w:ascii="Times New Roman" w:hAnsi="Times New Roman" w:cs="Times New Roman"/>
          <w:sz w:val="24"/>
          <w:szCs w:val="24"/>
        </w:rPr>
        <w:t xml:space="preserve">            (2) </w:t>
      </w:r>
      <w:r w:rsidRPr="00E32D26">
        <w:rPr>
          <w:rFonts w:ascii="Times New Roman" w:hAnsi="Times New Roman" w:cs="Times New Roman"/>
          <w:position w:val="-32"/>
          <w:sz w:val="24"/>
          <w:szCs w:val="24"/>
        </w:rPr>
        <w:object w:dxaOrig="1579" w:dyaOrig="760" w14:anchorId="19E0DDC5">
          <v:shape id="_x0000_i1079" type="#_x0000_t75" style="width:77.85pt;height:38.3pt" o:ole="">
            <v:imagedata r:id="rId105" o:title=""/>
          </v:shape>
          <o:OLEObject Type="Embed" ProgID="Equation.DSMT4" ShapeID="_x0000_i1079" DrawAspect="Content" ObjectID="_1741028438" r:id="rId109"/>
        </w:object>
      </w:r>
      <w:r w:rsidRPr="00E32D26">
        <w:rPr>
          <w:rFonts w:ascii="Times New Roman" w:hAnsi="Times New Roman" w:cs="Times New Roman"/>
          <w:sz w:val="24"/>
          <w:szCs w:val="24"/>
        </w:rPr>
        <w:t xml:space="preserve"> + 2NaOH </w:t>
      </w:r>
      <w:r w:rsidRPr="00E32D26">
        <w:rPr>
          <w:rFonts w:ascii="Times New Roman" w:hAnsi="Times New Roman" w:cs="Times New Roman"/>
          <w:position w:val="-6"/>
          <w:sz w:val="24"/>
          <w:szCs w:val="24"/>
        </w:rPr>
        <w:object w:dxaOrig="680" w:dyaOrig="360" w14:anchorId="62A87BF9">
          <v:shape id="_x0000_i1080" type="#_x0000_t75" style="width:32.9pt;height:18.75pt" o:ole="">
            <v:imagedata r:id="rId107" o:title=""/>
          </v:shape>
          <o:OLEObject Type="Embed" ProgID="Equation.DSMT4" ShapeID="_x0000_i1080" DrawAspect="Content" ObjectID="_1741028439" r:id="rId110"/>
        </w:object>
      </w:r>
      <w:r w:rsidRPr="00E32D2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32D26">
        <w:rPr>
          <w:rFonts w:ascii="Times New Roman" w:hAnsi="Times New Roman" w:cs="Times New Roman"/>
          <w:sz w:val="24"/>
          <w:szCs w:val="24"/>
        </w:rPr>
        <w:t>(COONa)</w:t>
      </w:r>
      <w:r w:rsidRPr="00E32D2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32D26">
        <w:rPr>
          <w:rFonts w:ascii="Times New Roman" w:hAnsi="Times New Roman" w:cs="Times New Roman"/>
          <w:sz w:val="24"/>
          <w:szCs w:val="24"/>
        </w:rPr>
        <w:t xml:space="preserve"> + CH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32D26">
        <w:rPr>
          <w:rFonts w:ascii="Times New Roman" w:hAnsi="Times New Roman" w:cs="Times New Roman"/>
          <w:sz w:val="24"/>
          <w:szCs w:val="24"/>
        </w:rPr>
        <w:t>OH + H</w:t>
      </w:r>
      <w:r w:rsidRPr="00E32D2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32D26">
        <w:rPr>
          <w:rFonts w:ascii="Times New Roman" w:hAnsi="Times New Roman" w:cs="Times New Roman"/>
          <w:sz w:val="24"/>
          <w:szCs w:val="24"/>
        </w:rPr>
        <w:t>O</w:t>
      </w:r>
    </w:p>
    <w:p w14:paraId="1A16DED0" w14:textId="77777777" w:rsidR="00CB3339" w:rsidRDefault="00CB3339" w:rsidP="00CB3339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E32D26">
        <w:rPr>
          <w:rFonts w:ascii="Times New Roman" w:eastAsia="Calibri" w:hAnsi="Times New Roman" w:cs="Times New Roman"/>
          <w:b/>
          <w:sz w:val="24"/>
          <w:szCs w:val="24"/>
        </w:rPr>
        <w:t xml:space="preserve">                        F                                                  </w: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      T</w:t>
      </w:r>
      <w:r w:rsidRPr="00E32D26">
        <w:rPr>
          <w:rFonts w:ascii="Times New Roman" w:eastAsia="Calibri" w:hAnsi="Times New Roman" w:cs="Times New Roman"/>
          <w:b/>
          <w:sz w:val="24"/>
          <w:szCs w:val="24"/>
        </w:rPr>
        <w:t xml:space="preserve">               </w: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    </w:t>
      </w:r>
      <w:r w:rsidRPr="00E32D26">
        <w:rPr>
          <w:rFonts w:ascii="Times New Roman" w:eastAsia="Calibri" w:hAnsi="Times New Roman" w:cs="Times New Roman"/>
          <w:b/>
          <w:sz w:val="24"/>
          <w:szCs w:val="24"/>
        </w:rPr>
        <w:t xml:space="preserve">  </w:t>
      </w:r>
      <w:r>
        <w:rPr>
          <w:rFonts w:ascii="Times New Roman" w:eastAsia="Calibri" w:hAnsi="Times New Roman" w:cs="Times New Roman"/>
          <w:b/>
          <w:sz w:val="24"/>
          <w:szCs w:val="24"/>
        </w:rPr>
        <w:t>Z</w:t>
      </w:r>
    </w:p>
    <w:p w14:paraId="7A6E8689" w14:textId="77777777" w:rsidR="00CB3339" w:rsidRPr="009C4064" w:rsidRDefault="00CB3339" w:rsidP="00CB3339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4064">
        <w:rPr>
          <w:rFonts w:ascii="Times New Roman" w:eastAsia="Calibri" w:hAnsi="Times New Roman" w:cs="Times New Roman"/>
          <w:sz w:val="24"/>
          <w:szCs w:val="24"/>
        </w:rPr>
        <w:t xml:space="preserve">Bao gồm: a, </w:t>
      </w:r>
      <w:r>
        <w:rPr>
          <w:rFonts w:ascii="Times New Roman" w:eastAsia="Calibri" w:hAnsi="Times New Roman" w:cs="Times New Roman"/>
          <w:sz w:val="24"/>
          <w:szCs w:val="24"/>
        </w:rPr>
        <w:t>c</w:t>
      </w:r>
      <w:r w:rsidRPr="009C4064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>
        <w:rPr>
          <w:rFonts w:ascii="Times New Roman" w:eastAsia="Calibri" w:hAnsi="Times New Roman" w:cs="Times New Roman"/>
          <w:sz w:val="24"/>
          <w:szCs w:val="24"/>
        </w:rPr>
        <w:t>d</w:t>
      </w:r>
      <w:r w:rsidRPr="009C4064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D2C1FB7" w14:textId="77777777" w:rsidR="00CB3339" w:rsidRPr="009C4064" w:rsidRDefault="00CB3339" w:rsidP="00CB3339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C4064">
        <w:rPr>
          <w:rFonts w:ascii="Times New Roman" w:eastAsia="Calibri" w:hAnsi="Times New Roman" w:cs="Times New Roman"/>
          <w:sz w:val="24"/>
          <w:szCs w:val="24"/>
        </w:rPr>
        <w:t xml:space="preserve">(a) Đúng. </w:t>
      </w:r>
    </w:p>
    <w:p w14:paraId="20C9A9B1" w14:textId="77777777" w:rsidR="00CB3339" w:rsidRPr="009C4064" w:rsidRDefault="00CB3339" w:rsidP="00CB3339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C4064">
        <w:rPr>
          <w:rFonts w:ascii="Times New Roman" w:hAnsi="Times New Roman" w:cs="Times New Roman"/>
          <w:sz w:val="24"/>
          <w:szCs w:val="24"/>
        </w:rPr>
        <w:t xml:space="preserve">(b) </w:t>
      </w:r>
      <w:r>
        <w:rPr>
          <w:rFonts w:ascii="Times New Roman" w:hAnsi="Times New Roman" w:cs="Times New Roman"/>
          <w:sz w:val="24"/>
          <w:szCs w:val="24"/>
        </w:rPr>
        <w:t>Sai. Y tác dụng với HCl tạo axit oxalic.</w:t>
      </w:r>
    </w:p>
    <w:p w14:paraId="737FA8AA" w14:textId="77777777" w:rsidR="00CB3339" w:rsidRPr="009C4064" w:rsidRDefault="00CB3339" w:rsidP="00CB3339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C4064">
        <w:rPr>
          <w:rFonts w:ascii="Times New Roman" w:hAnsi="Times New Roman" w:cs="Times New Roman"/>
          <w:sz w:val="24"/>
          <w:szCs w:val="24"/>
        </w:rPr>
        <w:t xml:space="preserve">(c) </w:t>
      </w:r>
      <w:r>
        <w:rPr>
          <w:rFonts w:ascii="Times New Roman" w:hAnsi="Times New Roman" w:cs="Times New Roman"/>
          <w:sz w:val="24"/>
          <w:szCs w:val="24"/>
        </w:rPr>
        <w:t>Đúng</w:t>
      </w:r>
      <w:r w:rsidRPr="009C4064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F là hợp chất tạp chức axit – este.</w:t>
      </w:r>
    </w:p>
    <w:p w14:paraId="037678E6" w14:textId="77777777" w:rsidR="00CB3339" w:rsidRPr="009C4064" w:rsidRDefault="00CB3339" w:rsidP="00CB3339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C4064">
        <w:rPr>
          <w:rFonts w:ascii="Times New Roman" w:hAnsi="Times New Roman" w:cs="Times New Roman"/>
          <w:sz w:val="24"/>
          <w:szCs w:val="24"/>
        </w:rPr>
        <w:t xml:space="preserve">(d) </w:t>
      </w:r>
      <w:r>
        <w:rPr>
          <w:rFonts w:ascii="Times New Roman" w:hAnsi="Times New Roman" w:cs="Times New Roman"/>
          <w:sz w:val="24"/>
          <w:szCs w:val="24"/>
        </w:rPr>
        <w:t xml:space="preserve">Đúng. </w:t>
      </w:r>
      <w:r w:rsidRPr="009C4064">
        <w:rPr>
          <w:rFonts w:ascii="Times New Roman" w:eastAsia="Calibri" w:hAnsi="Times New Roman" w:cs="Times New Roman"/>
          <w:sz w:val="24"/>
          <w:szCs w:val="24"/>
        </w:rPr>
        <w:t>CH</w:t>
      </w:r>
      <w:r w:rsidRPr="009C4064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Pr="009C4064">
        <w:rPr>
          <w:rFonts w:ascii="Times New Roman" w:eastAsia="Calibri" w:hAnsi="Times New Roman" w:cs="Times New Roman"/>
          <w:sz w:val="24"/>
          <w:szCs w:val="24"/>
        </w:rPr>
        <w:t xml:space="preserve">OH + CO </w:t>
      </w:r>
      <w:r w:rsidRPr="009C4064">
        <w:rPr>
          <w:rFonts w:ascii="Times New Roman" w:hAnsi="Times New Roman" w:cs="Times New Roman"/>
          <w:position w:val="-6"/>
          <w:sz w:val="24"/>
          <w:szCs w:val="24"/>
        </w:rPr>
        <w:object w:dxaOrig="840" w:dyaOrig="360" w14:anchorId="74A8DC24">
          <v:shape id="_x0000_i1081" type="#_x0000_t75" style="width:42.05pt;height:18.75pt" o:ole="">
            <v:imagedata r:id="rId111" o:title=""/>
          </v:shape>
          <o:OLEObject Type="Embed" ProgID="Equation.DSMT4" ShapeID="_x0000_i1081" DrawAspect="Content" ObjectID="_1741028440" r:id="rId112"/>
        </w:object>
      </w:r>
      <w:r w:rsidRPr="009C4064">
        <w:rPr>
          <w:rFonts w:ascii="Times New Roman" w:hAnsi="Times New Roman" w:cs="Times New Roman"/>
          <w:sz w:val="24"/>
          <w:szCs w:val="24"/>
        </w:rPr>
        <w:t>CH</w:t>
      </w:r>
      <w:r w:rsidRPr="009C406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C4064">
        <w:rPr>
          <w:rFonts w:ascii="Times New Roman" w:hAnsi="Times New Roman" w:cs="Times New Roman"/>
          <w:sz w:val="24"/>
          <w:szCs w:val="24"/>
        </w:rPr>
        <w:t xml:space="preserve">COOH </w:t>
      </w:r>
    </w:p>
    <w:p w14:paraId="7308BBD6" w14:textId="77777777" w:rsidR="00CB3339" w:rsidRPr="00DD3CFC" w:rsidRDefault="00CB3339" w:rsidP="00CB3339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4064">
        <w:rPr>
          <w:rFonts w:ascii="Times New Roman" w:hAnsi="Times New Roman" w:cs="Times New Roman"/>
          <w:sz w:val="24"/>
          <w:szCs w:val="24"/>
        </w:rPr>
        <w:t xml:space="preserve">(đ) </w:t>
      </w:r>
      <w:r>
        <w:rPr>
          <w:rFonts w:ascii="Times New Roman" w:hAnsi="Times New Roman" w:cs="Times New Roman"/>
          <w:sz w:val="24"/>
          <w:szCs w:val="24"/>
        </w:rPr>
        <w:t>Sai. E không chứa nhóm –CHO, không có khả năng tráng bạc.</w:t>
      </w:r>
    </w:p>
    <w:p w14:paraId="7222D288" w14:textId="77777777" w:rsidR="00CF350E" w:rsidRPr="008870FD" w:rsidRDefault="00CF350E" w:rsidP="00CF350E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</w:p>
    <w:p w14:paraId="4EE1C4DA" w14:textId="77777777" w:rsidR="008C185C" w:rsidRDefault="008C185C" w:rsidP="008C185C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649C10D" w14:textId="77777777" w:rsidR="00491697" w:rsidRPr="00FC516F" w:rsidRDefault="00491697" w:rsidP="00FC516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167FF21B" w14:textId="77777777" w:rsidR="00491697" w:rsidRPr="00FC516F" w:rsidRDefault="00491697" w:rsidP="00FC516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4577BC3E" w14:textId="77777777" w:rsidR="00491697" w:rsidRPr="00FC516F" w:rsidRDefault="00491697" w:rsidP="00FC516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4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1D7D6679" w14:textId="77777777" w:rsidR="00491697" w:rsidRPr="00FC516F" w:rsidRDefault="00491697" w:rsidP="00FC516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5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6ED10287" w14:textId="77777777" w:rsidR="00491697" w:rsidRPr="00FC516F" w:rsidRDefault="00491697" w:rsidP="00FC516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6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635AD553" w14:textId="77777777" w:rsidR="00491697" w:rsidRPr="00FC516F" w:rsidRDefault="00491697" w:rsidP="00FC516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7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2EB6BABA" w14:textId="77777777" w:rsidR="00491697" w:rsidRPr="00FC516F" w:rsidRDefault="00491697" w:rsidP="00FC516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8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332648CA" w14:textId="77777777" w:rsidR="00491697" w:rsidRPr="00FC516F" w:rsidRDefault="00491697" w:rsidP="00FC516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9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5EC33157" w14:textId="77777777" w:rsidR="00491697" w:rsidRPr="00FC516F" w:rsidRDefault="00491697" w:rsidP="00FC516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0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0148CD25" w14:textId="77777777" w:rsidR="00491697" w:rsidRPr="00FC516F" w:rsidRDefault="00491697" w:rsidP="00FC516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1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60F2C58D" w14:textId="77777777" w:rsidR="00491697" w:rsidRPr="00FC516F" w:rsidRDefault="00491697" w:rsidP="00FC516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2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5C91AC81" w14:textId="77777777" w:rsidR="00491697" w:rsidRPr="00FC516F" w:rsidRDefault="00491697" w:rsidP="00FC516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3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5B93C6F3" w14:textId="77777777" w:rsidR="00491697" w:rsidRPr="00FC516F" w:rsidRDefault="00491697" w:rsidP="00FC516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4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4F443C4E" w14:textId="77777777" w:rsidR="00491697" w:rsidRPr="00FC516F" w:rsidRDefault="00491697" w:rsidP="00FC516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5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07CA68FC" w14:textId="77777777" w:rsidR="00491697" w:rsidRPr="00FC516F" w:rsidRDefault="00491697" w:rsidP="00FC516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6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7B2A4D8E" w14:textId="77777777" w:rsidR="00491697" w:rsidRPr="00FC516F" w:rsidRDefault="00491697" w:rsidP="00FC516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7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20EE41C4" w14:textId="77777777" w:rsidR="00491697" w:rsidRPr="00FC516F" w:rsidRDefault="00491697" w:rsidP="00FC516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8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6F5DB55F" w14:textId="77777777" w:rsidR="00491697" w:rsidRPr="00FC516F" w:rsidRDefault="00491697" w:rsidP="00FC516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9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7903EE0D" w14:textId="77777777" w:rsidR="00491697" w:rsidRPr="00FC516F" w:rsidRDefault="00491697" w:rsidP="00FC516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0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26D06255" w14:textId="77777777" w:rsidR="00491697" w:rsidRPr="00FC516F" w:rsidRDefault="00491697" w:rsidP="00FC516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1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2359293A" w14:textId="77777777" w:rsidR="00491697" w:rsidRPr="00FC516F" w:rsidRDefault="00491697" w:rsidP="00FC516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2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2E8F6173" w14:textId="77777777" w:rsidR="00491697" w:rsidRPr="00FC516F" w:rsidRDefault="00491697" w:rsidP="00FC516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3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4D9A4847" w14:textId="77777777" w:rsidR="00491697" w:rsidRPr="00FC516F" w:rsidRDefault="00491697" w:rsidP="00FC516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4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32D39AEB" w14:textId="77777777" w:rsidR="00491697" w:rsidRPr="00FC516F" w:rsidRDefault="00491697" w:rsidP="00FC516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5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7AEAFC04" w14:textId="77777777" w:rsidR="00491697" w:rsidRPr="00FC516F" w:rsidRDefault="00491697" w:rsidP="00FC516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6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23D30CB5" w14:textId="77777777" w:rsidR="00491697" w:rsidRPr="00FC516F" w:rsidRDefault="00491697" w:rsidP="00FC516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7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729B3AEA" w14:textId="77777777" w:rsidR="00491697" w:rsidRPr="00FC516F" w:rsidRDefault="00491697" w:rsidP="00FC516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8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483027EE" w14:textId="77777777" w:rsidR="00491697" w:rsidRPr="00FC516F" w:rsidRDefault="00491697" w:rsidP="00FC516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9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7A78B84A" w14:textId="77777777" w:rsidR="00491697" w:rsidRPr="00FC516F" w:rsidRDefault="00491697" w:rsidP="00FC516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0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0442DF21" w14:textId="77777777" w:rsidR="00491697" w:rsidRPr="00FC516F" w:rsidRDefault="00491697" w:rsidP="00FC516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1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1476AC5D" w14:textId="77777777" w:rsidR="00491697" w:rsidRPr="00FC516F" w:rsidRDefault="00491697" w:rsidP="00FC516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2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27BF282E" w14:textId="77777777" w:rsidR="00491697" w:rsidRPr="00FC516F" w:rsidRDefault="00491697" w:rsidP="00FC516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3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6B752F9F" w14:textId="77777777" w:rsidR="00491697" w:rsidRPr="00FC516F" w:rsidRDefault="00491697" w:rsidP="00FC516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4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09B0C879" w14:textId="77777777" w:rsidR="00491697" w:rsidRPr="00FC516F" w:rsidRDefault="00491697" w:rsidP="00FC516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5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5E077809" w14:textId="77777777" w:rsidR="00491697" w:rsidRPr="00FC516F" w:rsidRDefault="00491697" w:rsidP="00FC516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6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5F94E64E" w14:textId="77777777" w:rsidR="00491697" w:rsidRPr="00FC516F" w:rsidRDefault="00491697" w:rsidP="00FC516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7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6E5433E5" w14:textId="77777777" w:rsidR="00491697" w:rsidRPr="00FC516F" w:rsidRDefault="00491697" w:rsidP="00FC516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8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2F57D82C" w14:textId="77777777" w:rsidR="00491697" w:rsidRPr="00FC516F" w:rsidRDefault="00491697" w:rsidP="00FC516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9.</w:t>
      </w:r>
      <w:r w:rsidRPr="00FC516F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580CCCC0" w14:textId="77777777" w:rsidR="00616469" w:rsidRDefault="00C47D56" w:rsidP="00CC6E28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C516F">
        <w:rPr>
          <w:rFonts w:ascii="Times New Roman" w:hAnsi="Times New Roman" w:cs="Times New Roman"/>
          <w:b/>
          <w:sz w:val="24"/>
          <w:szCs w:val="24"/>
        </w:rPr>
        <w:t>______HẾT_____</w:t>
      </w:r>
    </w:p>
    <w:p w14:paraId="7E17C780" w14:textId="77777777" w:rsidR="00616469" w:rsidRPr="00616469" w:rsidRDefault="00616469" w:rsidP="00616469">
      <w:pPr>
        <w:rPr>
          <w:rFonts w:ascii="Times New Roman" w:hAnsi="Times New Roman" w:cs="Times New Roman"/>
          <w:sz w:val="24"/>
          <w:szCs w:val="24"/>
        </w:rPr>
      </w:pPr>
    </w:p>
    <w:p w14:paraId="714D6CF6" w14:textId="77777777" w:rsidR="00616469" w:rsidRPr="00616469" w:rsidRDefault="00616469" w:rsidP="00616469">
      <w:pPr>
        <w:rPr>
          <w:rFonts w:ascii="Times New Roman" w:hAnsi="Times New Roman" w:cs="Times New Roman"/>
          <w:sz w:val="24"/>
          <w:szCs w:val="24"/>
        </w:rPr>
      </w:pPr>
    </w:p>
    <w:p w14:paraId="425A161F" w14:textId="77777777" w:rsidR="00616469" w:rsidRPr="00616469" w:rsidRDefault="00616469" w:rsidP="00616469">
      <w:pPr>
        <w:rPr>
          <w:rFonts w:ascii="Times New Roman" w:hAnsi="Times New Roman" w:cs="Times New Roman"/>
          <w:sz w:val="24"/>
          <w:szCs w:val="24"/>
        </w:rPr>
      </w:pPr>
    </w:p>
    <w:p w14:paraId="150F8DBD" w14:textId="77777777" w:rsidR="00616469" w:rsidRPr="00616469" w:rsidRDefault="00616469" w:rsidP="00616469">
      <w:pPr>
        <w:rPr>
          <w:rFonts w:ascii="Times New Roman" w:hAnsi="Times New Roman" w:cs="Times New Roman"/>
          <w:sz w:val="24"/>
          <w:szCs w:val="24"/>
        </w:rPr>
      </w:pPr>
    </w:p>
    <w:p w14:paraId="10BD4369" w14:textId="77777777" w:rsidR="00616469" w:rsidRPr="00616469" w:rsidRDefault="00616469" w:rsidP="00616469">
      <w:pPr>
        <w:rPr>
          <w:rFonts w:ascii="Times New Roman" w:hAnsi="Times New Roman" w:cs="Times New Roman"/>
          <w:sz w:val="24"/>
          <w:szCs w:val="24"/>
        </w:rPr>
      </w:pPr>
    </w:p>
    <w:p w14:paraId="47CFCC04" w14:textId="77777777" w:rsidR="00616469" w:rsidRPr="00616469" w:rsidRDefault="00616469" w:rsidP="00616469">
      <w:pPr>
        <w:rPr>
          <w:rFonts w:ascii="Times New Roman" w:hAnsi="Times New Roman" w:cs="Times New Roman"/>
          <w:sz w:val="24"/>
          <w:szCs w:val="24"/>
        </w:rPr>
      </w:pPr>
    </w:p>
    <w:p w14:paraId="09D28A20" w14:textId="77777777" w:rsidR="00616469" w:rsidRPr="00616469" w:rsidRDefault="00616469" w:rsidP="00616469">
      <w:pPr>
        <w:rPr>
          <w:rFonts w:ascii="Times New Roman" w:hAnsi="Times New Roman" w:cs="Times New Roman"/>
          <w:sz w:val="24"/>
          <w:szCs w:val="24"/>
        </w:rPr>
      </w:pPr>
    </w:p>
    <w:p w14:paraId="6D09AAD7" w14:textId="77777777" w:rsidR="00616469" w:rsidRPr="00616469" w:rsidRDefault="00616469" w:rsidP="00616469">
      <w:pPr>
        <w:rPr>
          <w:rFonts w:ascii="Times New Roman" w:hAnsi="Times New Roman" w:cs="Times New Roman"/>
          <w:sz w:val="24"/>
          <w:szCs w:val="24"/>
        </w:rPr>
      </w:pPr>
    </w:p>
    <w:p w14:paraId="26EBE34F" w14:textId="77777777" w:rsidR="00616469" w:rsidRPr="00616469" w:rsidRDefault="00616469" w:rsidP="00616469">
      <w:pPr>
        <w:rPr>
          <w:rFonts w:ascii="Times New Roman" w:hAnsi="Times New Roman" w:cs="Times New Roman"/>
          <w:sz w:val="24"/>
          <w:szCs w:val="24"/>
        </w:rPr>
      </w:pPr>
    </w:p>
    <w:p w14:paraId="427C0213" w14:textId="77777777" w:rsidR="00616469" w:rsidRPr="00616469" w:rsidRDefault="00616469" w:rsidP="00616469">
      <w:pPr>
        <w:rPr>
          <w:rFonts w:ascii="Times New Roman" w:hAnsi="Times New Roman" w:cs="Times New Roman"/>
          <w:sz w:val="24"/>
          <w:szCs w:val="24"/>
        </w:rPr>
      </w:pPr>
    </w:p>
    <w:p w14:paraId="2A686B78" w14:textId="77777777" w:rsidR="00616469" w:rsidRPr="00616469" w:rsidRDefault="00616469" w:rsidP="00616469">
      <w:pPr>
        <w:rPr>
          <w:rFonts w:ascii="Times New Roman" w:hAnsi="Times New Roman" w:cs="Times New Roman"/>
          <w:sz w:val="24"/>
          <w:szCs w:val="24"/>
        </w:rPr>
      </w:pPr>
    </w:p>
    <w:p w14:paraId="02EFA8E6" w14:textId="77777777" w:rsidR="00616469" w:rsidRPr="00616469" w:rsidRDefault="00616469" w:rsidP="00616469">
      <w:pPr>
        <w:rPr>
          <w:rFonts w:ascii="Times New Roman" w:hAnsi="Times New Roman" w:cs="Times New Roman"/>
          <w:sz w:val="24"/>
          <w:szCs w:val="24"/>
        </w:rPr>
      </w:pPr>
    </w:p>
    <w:p w14:paraId="3F2F2BEA" w14:textId="77777777" w:rsidR="00616469" w:rsidRDefault="00616469" w:rsidP="00616469">
      <w:pPr>
        <w:rPr>
          <w:rFonts w:ascii="Times New Roman" w:hAnsi="Times New Roman" w:cs="Times New Roman"/>
          <w:sz w:val="24"/>
          <w:szCs w:val="24"/>
        </w:rPr>
      </w:pPr>
    </w:p>
    <w:p w14:paraId="1967518C" w14:textId="581047CF" w:rsidR="00C47D56" w:rsidRPr="00616469" w:rsidRDefault="00C47D56" w:rsidP="00616469">
      <w:pPr>
        <w:tabs>
          <w:tab w:val="left" w:pos="2850"/>
        </w:tabs>
        <w:rPr>
          <w:rFonts w:ascii="Times New Roman" w:hAnsi="Times New Roman" w:cs="Times New Roman"/>
          <w:sz w:val="24"/>
          <w:szCs w:val="24"/>
        </w:rPr>
      </w:pPr>
    </w:p>
    <w:sectPr w:rsidR="00C47D56" w:rsidRPr="00616469" w:rsidSect="00702410">
      <w:headerReference w:type="default" r:id="rId113"/>
      <w:footerReference w:type="default" r:id="rId114"/>
      <w:pgSz w:w="11906" w:h="16838"/>
      <w:pgMar w:top="567" w:right="567" w:bottom="567" w:left="1134" w:header="426" w:footer="68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6356AB2" w14:textId="77777777" w:rsidR="0020231C" w:rsidRDefault="0020231C" w:rsidP="00491697">
      <w:pPr>
        <w:spacing w:after="0" w:line="240" w:lineRule="auto"/>
      </w:pPr>
      <w:r>
        <w:separator/>
      </w:r>
    </w:p>
  </w:endnote>
  <w:endnote w:type="continuationSeparator" w:id="0">
    <w:p w14:paraId="6A501D04" w14:textId="77777777" w:rsidR="0020231C" w:rsidRDefault="0020231C" w:rsidP="004916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UTM Windsor BT">
    <w:charset w:val="00"/>
    <w:family w:val="roman"/>
    <w:pitch w:val="variable"/>
    <w:sig w:usb0="00000007" w:usb1="00000000" w:usb2="00000000" w:usb3="00000000" w:csb0="00000003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altName w:val="Times New Roman"/>
    <w:panose1 w:val="02020803070505020304"/>
    <w:charset w:val="00"/>
    <w:family w:val="auto"/>
    <w:notTrueType/>
    <w:pitch w:val="default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times new roman">
    <w:altName w:val="Calibri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1" w:csb1="00000000"/>
  </w:font>
  <w:font w:name="Tinos">
    <w:altName w:val="Times New Roman"/>
    <w:charset w:val="00"/>
    <w:family w:val="roman"/>
    <w:pitch w:val="variable"/>
    <w:sig w:usb0="E0000AFF" w:usb1="500078FF" w:usb2="00000021" w:usb3="00000000" w:csb0="000001B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IDFont+F1">
    <w:altName w:val="Times New Roman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ascii="Times New Roman" w:hAnsi="Times New Roman" w:cs="Times New Roman"/>
        <w:b/>
        <w:color w:val="FF0000"/>
        <w:sz w:val="24"/>
        <w:szCs w:val="24"/>
      </w:rPr>
      <w:id w:val="10700663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3967875" w14:textId="3813FB69" w:rsidR="00C21DEF" w:rsidRPr="00C13775" w:rsidRDefault="00C21DEF" w:rsidP="00346A80">
        <w:pPr>
          <w:pStyle w:val="Footer"/>
          <w:jc w:val="right"/>
          <w:rPr>
            <w:rFonts w:ascii="Times New Roman" w:hAnsi="Times New Roman" w:cs="Times New Roman"/>
            <w:b/>
            <w:color w:val="FF0000"/>
            <w:sz w:val="24"/>
            <w:szCs w:val="24"/>
          </w:rPr>
        </w:pPr>
        <w:r>
          <w:rPr>
            <w:rFonts w:ascii="Times New Roman" w:hAnsi="Times New Roman" w:cs="Times New Roman"/>
            <w:b/>
            <w:color w:val="FF0000"/>
            <w:sz w:val="24"/>
            <w:szCs w:val="24"/>
          </w:rPr>
          <w:t>Nhóm phát triển đề tham khảo 2023 - TTB</w:t>
        </w:r>
        <w:r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t xml:space="preserve">                                                                              Trang </w:t>
        </w:r>
        <w:r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begin"/>
        </w:r>
        <w:r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instrText xml:space="preserve"> PAGE   \* MERGEFORMAT </w:instrText>
        </w:r>
        <w:r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separate"/>
        </w:r>
        <w:r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t>1</w:t>
        </w:r>
        <w:r w:rsidRPr="00C13775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fldChar w:fldCharType="end"/>
        </w:r>
        <w:r w:rsidRPr="00C13775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t>/4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D9403E3" w14:textId="77777777" w:rsidR="0020231C" w:rsidRDefault="0020231C" w:rsidP="00491697">
      <w:pPr>
        <w:spacing w:after="0" w:line="240" w:lineRule="auto"/>
      </w:pPr>
      <w:r>
        <w:separator/>
      </w:r>
    </w:p>
  </w:footnote>
  <w:footnote w:type="continuationSeparator" w:id="0">
    <w:p w14:paraId="3853331E" w14:textId="77777777" w:rsidR="0020231C" w:rsidRDefault="0020231C" w:rsidP="004916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8E9EBC0" w14:textId="77777777" w:rsidR="00C21DEF" w:rsidRDefault="00C21DEF">
    <w:pPr>
      <w:pStyle w:val="Header"/>
    </w:pPr>
    <w:r w:rsidRPr="00F4063E">
      <w:rPr>
        <w:rFonts w:ascii="Times New Roman" w:hAnsi="Times New Roman" w:cs="Times New Roman"/>
        <w:noProof/>
        <w:sz w:val="26"/>
        <w:szCs w:val="26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000543"/>
    <w:multiLevelType w:val="hybridMultilevel"/>
    <w:tmpl w:val="31FE252E"/>
    <w:lvl w:ilvl="0" w:tplc="CF64AED2">
      <w:start w:val="1"/>
      <w:numFmt w:val="decimal"/>
      <w:lvlText w:val="Câu %1:"/>
      <w:lvlJc w:val="left"/>
      <w:pPr>
        <w:ind w:left="720" w:hanging="360"/>
      </w:pPr>
      <w:rPr>
        <w:rFonts w:ascii="UTM Windsor BT" w:hAnsi="UTM Windsor BT" w:hint="default"/>
        <w:b/>
        <w:i w:val="0"/>
        <w:color w:val="00B050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253BA3"/>
    <w:multiLevelType w:val="hybridMultilevel"/>
    <w:tmpl w:val="8520C18E"/>
    <w:lvl w:ilvl="0" w:tplc="279CD092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7355712"/>
    <w:multiLevelType w:val="multilevel"/>
    <w:tmpl w:val="BFE417EE"/>
    <w:styleLink w:val="111111"/>
    <w:lvl w:ilvl="0">
      <w:start w:val="1"/>
      <w:numFmt w:val="decimal"/>
      <w:lvlRestart w:val="0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 w15:restartNumberingAfterBreak="0">
    <w:nsid w:val="298B735D"/>
    <w:multiLevelType w:val="hybridMultilevel"/>
    <w:tmpl w:val="2158B1D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39223EC"/>
    <w:multiLevelType w:val="hybridMultilevel"/>
    <w:tmpl w:val="D316737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19700E6"/>
    <w:multiLevelType w:val="hybridMultilevel"/>
    <w:tmpl w:val="7C3CA51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4512433"/>
    <w:multiLevelType w:val="multilevel"/>
    <w:tmpl w:val="B8F89A68"/>
    <w:styleLink w:val="Style1"/>
    <w:lvl w:ilvl="0">
      <w:start w:val="1"/>
      <w:numFmt w:val="decimal"/>
      <w:lvlText w:val="Câu 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7" w15:restartNumberingAfterBreak="0">
    <w:nsid w:val="4A777C00"/>
    <w:multiLevelType w:val="multilevel"/>
    <w:tmpl w:val="F8685C92"/>
    <w:lvl w:ilvl="0">
      <w:start w:val="1"/>
      <w:numFmt w:val="decimal"/>
      <w:lvlText w:val=" Câu %1."/>
      <w:lvlJc w:val="left"/>
      <w:pPr>
        <w:ind w:left="1353" w:hanging="360"/>
      </w:pPr>
      <w:rPr>
        <w:rFonts w:ascii="Times New Roman" w:hAnsi="Times New Roman" w:hint="default"/>
        <w:b/>
        <w:i w:val="0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8" w15:restartNumberingAfterBreak="0">
    <w:nsid w:val="4B942EA3"/>
    <w:multiLevelType w:val="hybridMultilevel"/>
    <w:tmpl w:val="6890DA9A"/>
    <w:lvl w:ilvl="0" w:tplc="F41A2D44">
      <w:start w:val="1"/>
      <w:numFmt w:val="upperLetter"/>
      <w:lvlText w:val="%1."/>
      <w:lvlJc w:val="left"/>
      <w:pPr>
        <w:ind w:left="64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9" w15:restartNumberingAfterBreak="0">
    <w:nsid w:val="52DD3523"/>
    <w:multiLevelType w:val="hybridMultilevel"/>
    <w:tmpl w:val="71740602"/>
    <w:lvl w:ilvl="0" w:tplc="8632B17C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6186144A"/>
    <w:multiLevelType w:val="hybridMultilevel"/>
    <w:tmpl w:val="7A349E14"/>
    <w:lvl w:ilvl="0" w:tplc="235622CE">
      <w:start w:val="1"/>
      <w:numFmt w:val="decimal"/>
      <w:lvlText w:val="(%1)"/>
      <w:lvlJc w:val="left"/>
      <w:pPr>
        <w:tabs>
          <w:tab w:val="num" w:pos="3147"/>
        </w:tabs>
        <w:ind w:left="3147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3867"/>
        </w:tabs>
        <w:ind w:left="3867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4587"/>
        </w:tabs>
        <w:ind w:left="4587" w:hanging="180"/>
      </w:pPr>
    </w:lvl>
    <w:lvl w:ilvl="3" w:tplc="0409000F">
      <w:start w:val="1"/>
      <w:numFmt w:val="decimal"/>
      <w:lvlText w:val="%4."/>
      <w:lvlJc w:val="left"/>
      <w:pPr>
        <w:tabs>
          <w:tab w:val="num" w:pos="5307"/>
        </w:tabs>
        <w:ind w:left="5307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6027"/>
        </w:tabs>
        <w:ind w:left="6027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747"/>
        </w:tabs>
        <w:ind w:left="6747" w:hanging="180"/>
      </w:pPr>
    </w:lvl>
    <w:lvl w:ilvl="6" w:tplc="0409000F">
      <w:start w:val="1"/>
      <w:numFmt w:val="decimal"/>
      <w:lvlText w:val="%7."/>
      <w:lvlJc w:val="left"/>
      <w:pPr>
        <w:tabs>
          <w:tab w:val="num" w:pos="7467"/>
        </w:tabs>
        <w:ind w:left="7467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8187"/>
        </w:tabs>
        <w:ind w:left="8187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907"/>
        </w:tabs>
        <w:ind w:left="8907" w:hanging="180"/>
      </w:pPr>
    </w:lvl>
  </w:abstractNum>
  <w:abstractNum w:abstractNumId="11" w15:restartNumberingAfterBreak="0">
    <w:nsid w:val="61EE42CC"/>
    <w:multiLevelType w:val="hybridMultilevel"/>
    <w:tmpl w:val="55B2F2A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B2A48CE"/>
    <w:multiLevelType w:val="multilevel"/>
    <w:tmpl w:val="273EB9B6"/>
    <w:styleLink w:val="1ai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3" w15:restartNumberingAfterBreak="0">
    <w:nsid w:val="7E2D53D6"/>
    <w:multiLevelType w:val="hybridMultilevel"/>
    <w:tmpl w:val="6C82532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lvl w:ilvl="0">
        <w:start w:val="1"/>
        <w:numFmt w:val="decimal"/>
        <w:lvlRestart w:val="0"/>
        <w:lvlText w:val="Câu %1."/>
        <w:lvlJc w:val="left"/>
        <w:pPr>
          <w:ind w:left="360" w:hanging="360"/>
        </w:pPr>
        <w:rPr>
          <w:rFonts w:ascii="Palatino Linotype" w:hAnsi="Palatino Linotype" w:hint="default"/>
          <w:b/>
          <w:i w:val="0"/>
          <w:color w:val="00B050"/>
          <w:sz w:val="24"/>
          <w:szCs w:val="24"/>
          <w:vertAlign w:val="baseline"/>
        </w:rPr>
      </w:lvl>
    </w:lvlOverride>
  </w:num>
  <w:num w:numId="2">
    <w:abstractNumId w:val="12"/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6"/>
    <w:lvlOverride w:ilvl="0">
      <w:lvl w:ilvl="0">
        <w:start w:val="1"/>
        <w:numFmt w:val="decimal"/>
        <w:lvlText w:val="Câu %1."/>
        <w:lvlJc w:val="left"/>
        <w:pPr>
          <w:tabs>
            <w:tab w:val="num" w:pos="360"/>
          </w:tabs>
          <w:ind w:left="360" w:hanging="360"/>
        </w:pPr>
        <w:rPr>
          <w:rFonts w:ascii="Times New Roman" w:hAnsi="Times New Roman" w:hint="default"/>
          <w:b/>
          <w:i w:val="0"/>
          <w:color w:val="FF0000"/>
          <w:sz w:val="24"/>
          <w:szCs w:val="22"/>
          <w:vertAlign w:val="baseline"/>
        </w:rPr>
      </w:lvl>
    </w:lvlOverride>
  </w:num>
  <w:num w:numId="11">
    <w:abstractNumId w:val="6"/>
  </w:num>
  <w:num w:numId="12">
    <w:abstractNumId w:val="3"/>
  </w:num>
  <w:num w:numId="13">
    <w:abstractNumId w:val="8"/>
  </w:num>
  <w:num w:numId="14">
    <w:abstractNumId w:val="0"/>
  </w:num>
  <w:num w:numId="15">
    <w:abstractNumId w:val="7"/>
  </w:num>
  <w:num w:numId="16">
    <w:abstractNumId w:val="2"/>
  </w:num>
  <w:num w:numId="1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91697"/>
    <w:rsid w:val="000121DF"/>
    <w:rsid w:val="00021A95"/>
    <w:rsid w:val="000237B7"/>
    <w:rsid w:val="000249C2"/>
    <w:rsid w:val="00027275"/>
    <w:rsid w:val="00067116"/>
    <w:rsid w:val="000A07E9"/>
    <w:rsid w:val="000A3762"/>
    <w:rsid w:val="000B07E5"/>
    <w:rsid w:val="000B210E"/>
    <w:rsid w:val="000E7538"/>
    <w:rsid w:val="000F22F0"/>
    <w:rsid w:val="001029EF"/>
    <w:rsid w:val="00106287"/>
    <w:rsid w:val="00107A2A"/>
    <w:rsid w:val="00115C4D"/>
    <w:rsid w:val="001457D8"/>
    <w:rsid w:val="0014743B"/>
    <w:rsid w:val="00147AB4"/>
    <w:rsid w:val="001541FA"/>
    <w:rsid w:val="0016640E"/>
    <w:rsid w:val="00171CFD"/>
    <w:rsid w:val="00187C27"/>
    <w:rsid w:val="0019447D"/>
    <w:rsid w:val="00196069"/>
    <w:rsid w:val="001B1290"/>
    <w:rsid w:val="001B48F9"/>
    <w:rsid w:val="001D0A92"/>
    <w:rsid w:val="001E1B62"/>
    <w:rsid w:val="001E46E7"/>
    <w:rsid w:val="0020231C"/>
    <w:rsid w:val="00221997"/>
    <w:rsid w:val="00263352"/>
    <w:rsid w:val="00263FF8"/>
    <w:rsid w:val="00274ED1"/>
    <w:rsid w:val="0028040F"/>
    <w:rsid w:val="0028656D"/>
    <w:rsid w:val="002944CA"/>
    <w:rsid w:val="002A5A1B"/>
    <w:rsid w:val="002B3FED"/>
    <w:rsid w:val="002B4066"/>
    <w:rsid w:val="002D5062"/>
    <w:rsid w:val="002D7753"/>
    <w:rsid w:val="002E0683"/>
    <w:rsid w:val="002E71B1"/>
    <w:rsid w:val="002E7491"/>
    <w:rsid w:val="00300297"/>
    <w:rsid w:val="00317F1F"/>
    <w:rsid w:val="0032291F"/>
    <w:rsid w:val="003239BF"/>
    <w:rsid w:val="0032574A"/>
    <w:rsid w:val="003432D4"/>
    <w:rsid w:val="00346A80"/>
    <w:rsid w:val="00350571"/>
    <w:rsid w:val="00357503"/>
    <w:rsid w:val="003801A8"/>
    <w:rsid w:val="00381F06"/>
    <w:rsid w:val="003875FA"/>
    <w:rsid w:val="00395ADE"/>
    <w:rsid w:val="00397745"/>
    <w:rsid w:val="003B2578"/>
    <w:rsid w:val="003C269E"/>
    <w:rsid w:val="003F64E2"/>
    <w:rsid w:val="00423C64"/>
    <w:rsid w:val="00424D6E"/>
    <w:rsid w:val="00433D43"/>
    <w:rsid w:val="00440C5B"/>
    <w:rsid w:val="00450321"/>
    <w:rsid w:val="00462768"/>
    <w:rsid w:val="0047760D"/>
    <w:rsid w:val="0048379A"/>
    <w:rsid w:val="00491697"/>
    <w:rsid w:val="004B53B3"/>
    <w:rsid w:val="004C3F25"/>
    <w:rsid w:val="004D0061"/>
    <w:rsid w:val="004D57B4"/>
    <w:rsid w:val="004E0A5F"/>
    <w:rsid w:val="004E48E6"/>
    <w:rsid w:val="004F0AD1"/>
    <w:rsid w:val="00500C44"/>
    <w:rsid w:val="00505DC8"/>
    <w:rsid w:val="00514C2B"/>
    <w:rsid w:val="00540093"/>
    <w:rsid w:val="00544859"/>
    <w:rsid w:val="00560042"/>
    <w:rsid w:val="005660C9"/>
    <w:rsid w:val="00596E42"/>
    <w:rsid w:val="005A032F"/>
    <w:rsid w:val="005B32EF"/>
    <w:rsid w:val="005C1554"/>
    <w:rsid w:val="005C45A9"/>
    <w:rsid w:val="005E2874"/>
    <w:rsid w:val="00616469"/>
    <w:rsid w:val="00621FD0"/>
    <w:rsid w:val="006460E6"/>
    <w:rsid w:val="00674CF3"/>
    <w:rsid w:val="00684D72"/>
    <w:rsid w:val="006B061D"/>
    <w:rsid w:val="006C6AEB"/>
    <w:rsid w:val="006D1295"/>
    <w:rsid w:val="006D55AE"/>
    <w:rsid w:val="006D65CB"/>
    <w:rsid w:val="00702210"/>
    <w:rsid w:val="00702410"/>
    <w:rsid w:val="00707863"/>
    <w:rsid w:val="007125FA"/>
    <w:rsid w:val="0072110F"/>
    <w:rsid w:val="00732427"/>
    <w:rsid w:val="00751B0B"/>
    <w:rsid w:val="00755F3D"/>
    <w:rsid w:val="00763AF6"/>
    <w:rsid w:val="00766244"/>
    <w:rsid w:val="00771D0C"/>
    <w:rsid w:val="0077304A"/>
    <w:rsid w:val="0077544F"/>
    <w:rsid w:val="007B30CE"/>
    <w:rsid w:val="007C510F"/>
    <w:rsid w:val="007C769D"/>
    <w:rsid w:val="007D19A3"/>
    <w:rsid w:val="007F085C"/>
    <w:rsid w:val="007F33D6"/>
    <w:rsid w:val="0081069A"/>
    <w:rsid w:val="008609E7"/>
    <w:rsid w:val="008870FD"/>
    <w:rsid w:val="008A114C"/>
    <w:rsid w:val="008A2B5E"/>
    <w:rsid w:val="008C185C"/>
    <w:rsid w:val="008D295C"/>
    <w:rsid w:val="008D2CB2"/>
    <w:rsid w:val="008D7785"/>
    <w:rsid w:val="009140E4"/>
    <w:rsid w:val="00923228"/>
    <w:rsid w:val="00936945"/>
    <w:rsid w:val="00940EBF"/>
    <w:rsid w:val="00951C15"/>
    <w:rsid w:val="00973172"/>
    <w:rsid w:val="0098421C"/>
    <w:rsid w:val="00984B73"/>
    <w:rsid w:val="00996493"/>
    <w:rsid w:val="009A6CF1"/>
    <w:rsid w:val="009E567C"/>
    <w:rsid w:val="00A10395"/>
    <w:rsid w:val="00A25B24"/>
    <w:rsid w:val="00A27103"/>
    <w:rsid w:val="00A33648"/>
    <w:rsid w:val="00A47906"/>
    <w:rsid w:val="00A62B34"/>
    <w:rsid w:val="00A63C87"/>
    <w:rsid w:val="00A74C9A"/>
    <w:rsid w:val="00A808A9"/>
    <w:rsid w:val="00AB0FCA"/>
    <w:rsid w:val="00AC31BD"/>
    <w:rsid w:val="00AC5995"/>
    <w:rsid w:val="00AC7319"/>
    <w:rsid w:val="00AE3D9E"/>
    <w:rsid w:val="00AF09A1"/>
    <w:rsid w:val="00B06624"/>
    <w:rsid w:val="00B17716"/>
    <w:rsid w:val="00B435AB"/>
    <w:rsid w:val="00B52D2A"/>
    <w:rsid w:val="00B73C3E"/>
    <w:rsid w:val="00B83564"/>
    <w:rsid w:val="00B9096F"/>
    <w:rsid w:val="00B927BC"/>
    <w:rsid w:val="00BA250D"/>
    <w:rsid w:val="00BC356D"/>
    <w:rsid w:val="00BD44DE"/>
    <w:rsid w:val="00BE45FA"/>
    <w:rsid w:val="00BF1E2A"/>
    <w:rsid w:val="00BF3CF7"/>
    <w:rsid w:val="00C045FB"/>
    <w:rsid w:val="00C107D2"/>
    <w:rsid w:val="00C11C2A"/>
    <w:rsid w:val="00C13775"/>
    <w:rsid w:val="00C173AF"/>
    <w:rsid w:val="00C21DEF"/>
    <w:rsid w:val="00C34CF1"/>
    <w:rsid w:val="00C4523E"/>
    <w:rsid w:val="00C47433"/>
    <w:rsid w:val="00C47D56"/>
    <w:rsid w:val="00C61458"/>
    <w:rsid w:val="00C636F9"/>
    <w:rsid w:val="00C64F68"/>
    <w:rsid w:val="00C66333"/>
    <w:rsid w:val="00C74AB0"/>
    <w:rsid w:val="00C87B43"/>
    <w:rsid w:val="00C91DF2"/>
    <w:rsid w:val="00C9487D"/>
    <w:rsid w:val="00CB200C"/>
    <w:rsid w:val="00CB3339"/>
    <w:rsid w:val="00CB67C8"/>
    <w:rsid w:val="00CC3594"/>
    <w:rsid w:val="00CC6E28"/>
    <w:rsid w:val="00CD0620"/>
    <w:rsid w:val="00CD2ACD"/>
    <w:rsid w:val="00CF350E"/>
    <w:rsid w:val="00CF3E58"/>
    <w:rsid w:val="00D03E15"/>
    <w:rsid w:val="00D14B67"/>
    <w:rsid w:val="00D30973"/>
    <w:rsid w:val="00D33BB5"/>
    <w:rsid w:val="00D34CBA"/>
    <w:rsid w:val="00D36C4A"/>
    <w:rsid w:val="00D466E3"/>
    <w:rsid w:val="00D55872"/>
    <w:rsid w:val="00D57BCD"/>
    <w:rsid w:val="00D727C1"/>
    <w:rsid w:val="00D81FCE"/>
    <w:rsid w:val="00D87CD1"/>
    <w:rsid w:val="00D94E64"/>
    <w:rsid w:val="00DB1D1A"/>
    <w:rsid w:val="00DC253C"/>
    <w:rsid w:val="00DD141E"/>
    <w:rsid w:val="00DD5924"/>
    <w:rsid w:val="00DE302F"/>
    <w:rsid w:val="00DE3B3A"/>
    <w:rsid w:val="00E12B6A"/>
    <w:rsid w:val="00E21399"/>
    <w:rsid w:val="00E2280A"/>
    <w:rsid w:val="00E67F46"/>
    <w:rsid w:val="00E71043"/>
    <w:rsid w:val="00EA1497"/>
    <w:rsid w:val="00EA60E7"/>
    <w:rsid w:val="00EA633E"/>
    <w:rsid w:val="00EC14E3"/>
    <w:rsid w:val="00ED229B"/>
    <w:rsid w:val="00ED4B5D"/>
    <w:rsid w:val="00F0377A"/>
    <w:rsid w:val="00F03BD2"/>
    <w:rsid w:val="00F334DB"/>
    <w:rsid w:val="00F564C5"/>
    <w:rsid w:val="00F57978"/>
    <w:rsid w:val="00F61A2B"/>
    <w:rsid w:val="00F755EF"/>
    <w:rsid w:val="00FA03C0"/>
    <w:rsid w:val="00FA53D3"/>
    <w:rsid w:val="00FC18C5"/>
    <w:rsid w:val="00FC1E08"/>
    <w:rsid w:val="00FC25BA"/>
    <w:rsid w:val="00FC516F"/>
    <w:rsid w:val="00FF2A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54403C3"/>
  <w15:chartTrackingRefBased/>
  <w15:docId w15:val="{B8DDFCEB-8DB4-497F-8B41-582E760B39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spacing w:after="0" w:line="240" w:lineRule="auto"/>
      <w:ind w:firstLine="28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spacing w:after="0" w:line="240" w:lineRule="auto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spacing w:after="0" w:line="240" w:lineRule="auto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spacing w:after="0" w:line="240" w:lineRule="auto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link w:val="ListParagraph"/>
    <w:uiPriority w:val="34"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unhideWhenUsed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9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1"/>
    <w:qFormat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uiPriority w:val="99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uiPriority w:val="99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8626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34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3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625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430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861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50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962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82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133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43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845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976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63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90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42" Type="http://schemas.openxmlformats.org/officeDocument/2006/relationships/oleObject" Target="embeddings/oleObject21.bin"/><Relationship Id="rId47" Type="http://schemas.openxmlformats.org/officeDocument/2006/relationships/image" Target="media/image17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7.bin"/><Relationship Id="rId16" Type="http://schemas.openxmlformats.org/officeDocument/2006/relationships/image" Target="media/image5.wmf"/><Relationship Id="rId107" Type="http://schemas.openxmlformats.org/officeDocument/2006/relationships/image" Target="media/image47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2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6.wmf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3.wmf"/><Relationship Id="rId87" Type="http://schemas.openxmlformats.org/officeDocument/2006/relationships/image" Target="media/image37.wmf"/><Relationship Id="rId102" Type="http://schemas.openxmlformats.org/officeDocument/2006/relationships/oleObject" Target="embeddings/oleObject51.bin"/><Relationship Id="rId110" Type="http://schemas.openxmlformats.org/officeDocument/2006/relationships/oleObject" Target="embeddings/oleObject56.bin"/><Relationship Id="rId115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4.wmf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5.bin"/><Relationship Id="rId95" Type="http://schemas.openxmlformats.org/officeDocument/2006/relationships/image" Target="media/image41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5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8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6.wmf"/><Relationship Id="rId113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6.wmf"/><Relationship Id="rId93" Type="http://schemas.openxmlformats.org/officeDocument/2006/relationships/image" Target="media/image40.wmf"/><Relationship Id="rId98" Type="http://schemas.openxmlformats.org/officeDocument/2006/relationships/oleObject" Target="embeddings/oleObject4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103" Type="http://schemas.openxmlformats.org/officeDocument/2006/relationships/image" Target="media/image45.wmf"/><Relationship Id="rId108" Type="http://schemas.openxmlformats.org/officeDocument/2006/relationships/oleObject" Target="embeddings/oleObject54.bin"/><Relationship Id="rId116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4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4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8.bin"/><Relationship Id="rId111" Type="http://schemas.openxmlformats.org/officeDocument/2006/relationships/image" Target="media/image4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8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106" Type="http://schemas.openxmlformats.org/officeDocument/2006/relationships/oleObject" Target="embeddings/oleObject53.bin"/><Relationship Id="rId114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image" Target="media/image10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3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2.bin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325F52A-6E89-4332-A115-8C94903411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6</TotalTime>
  <Pages>7</Pages>
  <Words>2049</Words>
  <Characters>11682</Characters>
  <Application>Microsoft Office Word</Application>
  <DocSecurity>0</DocSecurity>
  <Lines>97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Nam Hoàng</cp:lastModifiedBy>
  <cp:revision>137</cp:revision>
  <dcterms:created xsi:type="dcterms:W3CDTF">2020-04-03T12:55:00Z</dcterms:created>
  <dcterms:modified xsi:type="dcterms:W3CDTF">2023-03-22T15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